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4D0377" w14:textId="77777777" w:rsidR="0001402C" w:rsidRDefault="003D0498" w:rsidP="003D0498">
      <w:pPr>
        <w:pStyle w:val="Prrafodelista"/>
        <w:numPr>
          <w:ilvl w:val="0"/>
          <w:numId w:val="1"/>
        </w:numPr>
      </w:pPr>
      <w:r>
        <w:t>P. de que necesite lentes = 0.58</w:t>
      </w:r>
    </w:p>
    <w:p w14:paraId="4F8AB6EF" w14:textId="77777777" w:rsidR="003D0498" w:rsidRDefault="003D0498" w:rsidP="003D0498">
      <w:pPr>
        <w:pStyle w:val="Prrafodelista"/>
      </w:pPr>
      <w:r>
        <w:t xml:space="preserve">P. de que necesite </w:t>
      </w:r>
      <w:proofErr w:type="gramStart"/>
      <w:r>
        <w:t>lentes</w:t>
      </w:r>
      <w:proofErr w:type="gramEnd"/>
      <w:r>
        <w:t xml:space="preserve"> pero no los use = 0.14</w:t>
      </w:r>
    </w:p>
    <w:p w14:paraId="1798CC56" w14:textId="77777777" w:rsidR="003D0498" w:rsidRDefault="003D0498" w:rsidP="003D0498">
      <w:pPr>
        <w:pStyle w:val="Prrafodelista"/>
      </w:pPr>
      <w:r>
        <w:t>P. de que use lentes los necesite o no = 0.46</w:t>
      </w:r>
    </w:p>
    <w:p w14:paraId="5BE3CD17" w14:textId="77777777" w:rsidR="003D0498" w:rsidRPr="00B5232D" w:rsidRDefault="003D0498" w:rsidP="003D0498">
      <w:pPr>
        <w:pStyle w:val="Prrafodelista"/>
        <w:numPr>
          <w:ilvl w:val="0"/>
          <w:numId w:val="1"/>
        </w:numPr>
        <w:rPr>
          <w:lang w:val="en-US"/>
        </w:rPr>
      </w:pPr>
      <w:r w:rsidRPr="00B5232D">
        <w:rPr>
          <w:lang w:val="en-US"/>
        </w:rPr>
        <w:t>A. s = {CC, CS, SC, SS}</w:t>
      </w:r>
    </w:p>
    <w:p w14:paraId="4D3FE0FE" w14:textId="77777777" w:rsidR="003D0498" w:rsidRDefault="003D0498" w:rsidP="003D0498">
      <w:pPr>
        <w:pStyle w:val="Prrafodelista"/>
      </w:pPr>
      <w:r>
        <w:t xml:space="preserve">b. </w:t>
      </w:r>
      <w:proofErr w:type="gramStart"/>
      <w:r>
        <w:t>P(</w:t>
      </w:r>
      <w:proofErr w:type="gramEnd"/>
      <w:r>
        <w:t>De cada evento)=0.25</w:t>
      </w:r>
    </w:p>
    <w:p w14:paraId="26A750DC" w14:textId="77777777" w:rsidR="003D0498" w:rsidRPr="00C21A03" w:rsidRDefault="003D0498" w:rsidP="003D0498">
      <w:pPr>
        <w:pStyle w:val="Prrafodelista"/>
        <w:rPr>
          <w:lang w:val="en-US"/>
        </w:rPr>
      </w:pPr>
      <w:r w:rsidRPr="00C21A03">
        <w:rPr>
          <w:lang w:val="en-US"/>
        </w:rPr>
        <w:t>c.  A</w:t>
      </w:r>
      <w:proofErr w:type="gramStart"/>
      <w:r w:rsidRPr="00C21A03">
        <w:rPr>
          <w:lang w:val="en-US"/>
        </w:rPr>
        <w:t>={</w:t>
      </w:r>
      <w:proofErr w:type="gramEnd"/>
      <w:r w:rsidRPr="00C21A03">
        <w:rPr>
          <w:lang w:val="en-US"/>
        </w:rPr>
        <w:t>CS, SC}</w:t>
      </w:r>
    </w:p>
    <w:p w14:paraId="7BD5C090" w14:textId="77777777" w:rsidR="003D0498" w:rsidRPr="00B5232D" w:rsidRDefault="003D0498" w:rsidP="003D0498">
      <w:pPr>
        <w:pStyle w:val="Prrafodelista"/>
        <w:rPr>
          <w:lang w:val="en-US"/>
        </w:rPr>
      </w:pPr>
      <w:r w:rsidRPr="00C21A03">
        <w:rPr>
          <w:lang w:val="en-US"/>
        </w:rPr>
        <w:t xml:space="preserve">     </w:t>
      </w:r>
      <w:r w:rsidRPr="00B5232D">
        <w:rPr>
          <w:lang w:val="en-US"/>
        </w:rPr>
        <w:t>B</w:t>
      </w:r>
      <w:proofErr w:type="gramStart"/>
      <w:r w:rsidRPr="00B5232D">
        <w:rPr>
          <w:lang w:val="en-US"/>
        </w:rPr>
        <w:t>={</w:t>
      </w:r>
      <w:proofErr w:type="gramEnd"/>
      <w:r w:rsidRPr="00B5232D">
        <w:rPr>
          <w:lang w:val="en-US"/>
        </w:rPr>
        <w:t>CC, SC, SC}</w:t>
      </w:r>
    </w:p>
    <w:p w14:paraId="524960CD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>d. P(A)=0.5</w:t>
      </w:r>
    </w:p>
    <w:p w14:paraId="6413887D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 xml:space="preserve">     P(B)=0.75</w:t>
      </w:r>
    </w:p>
    <w:p w14:paraId="5C681274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 xml:space="preserve">     P(</w:t>
      </w:r>
      <w:proofErr w:type="spellStart"/>
      <w:r w:rsidRPr="00B5232D">
        <w:rPr>
          <w:lang w:val="en-US"/>
        </w:rPr>
        <w:t>AnB</w:t>
      </w:r>
      <w:proofErr w:type="spellEnd"/>
      <w:r w:rsidRPr="00B5232D">
        <w:rPr>
          <w:lang w:val="en-US"/>
        </w:rPr>
        <w:t>)=0.5</w:t>
      </w:r>
    </w:p>
    <w:p w14:paraId="1F98CD53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 xml:space="preserve">     P(</w:t>
      </w:r>
      <w:proofErr w:type="spellStart"/>
      <w:r w:rsidRPr="00B5232D">
        <w:rPr>
          <w:lang w:val="en-US"/>
        </w:rPr>
        <w:t>AuB</w:t>
      </w:r>
      <w:proofErr w:type="spellEnd"/>
      <w:r w:rsidRPr="00B5232D">
        <w:rPr>
          <w:lang w:val="en-US"/>
        </w:rPr>
        <w:t>)=0.75</w:t>
      </w:r>
    </w:p>
    <w:p w14:paraId="4409B32E" w14:textId="77777777" w:rsidR="003D0498" w:rsidRPr="00974047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 xml:space="preserve">     </w:t>
      </w:r>
      <w:r w:rsidRPr="00974047">
        <w:rPr>
          <w:lang w:val="en-US"/>
        </w:rPr>
        <w:t>P(</w:t>
      </w:r>
      <w:proofErr w:type="spellStart"/>
      <w:r w:rsidRPr="00974047">
        <w:rPr>
          <w:lang w:val="en-US"/>
        </w:rPr>
        <w:t>A</w:t>
      </w:r>
      <w:r w:rsidRPr="00974047">
        <w:rPr>
          <w:vertAlign w:val="superscript"/>
          <w:lang w:val="en-US"/>
        </w:rPr>
        <w:t>c</w:t>
      </w:r>
      <w:r w:rsidRPr="00974047">
        <w:rPr>
          <w:lang w:val="en-US"/>
        </w:rPr>
        <w:t>uB</w:t>
      </w:r>
      <w:proofErr w:type="spellEnd"/>
      <w:r w:rsidRPr="00974047">
        <w:rPr>
          <w:lang w:val="en-US"/>
        </w:rPr>
        <w:t>)=1</w:t>
      </w:r>
    </w:p>
    <w:p w14:paraId="432BD73C" w14:textId="77777777" w:rsidR="003D0498" w:rsidRPr="00B5232D" w:rsidRDefault="003D0498" w:rsidP="003D0498">
      <w:pPr>
        <w:pStyle w:val="Prrafodelista"/>
        <w:numPr>
          <w:ilvl w:val="0"/>
          <w:numId w:val="1"/>
        </w:numPr>
        <w:rPr>
          <w:lang w:val="en-US"/>
        </w:rPr>
      </w:pPr>
      <w:r w:rsidRPr="00B5232D">
        <w:rPr>
          <w:lang w:val="en-US"/>
        </w:rPr>
        <w:t>A.  S</w:t>
      </w:r>
      <w:proofErr w:type="gramStart"/>
      <w:r w:rsidRPr="00B5232D">
        <w:rPr>
          <w:lang w:val="en-US"/>
        </w:rPr>
        <w:t>={</w:t>
      </w:r>
      <w:proofErr w:type="gramEnd"/>
      <w:r w:rsidRPr="00B5232D">
        <w:rPr>
          <w:lang w:val="en-US"/>
        </w:rPr>
        <w:t>BB, BR, BV, …, NR, NV, NN}</w:t>
      </w:r>
    </w:p>
    <w:p w14:paraId="03ECE561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>b.  S</w:t>
      </w:r>
      <w:proofErr w:type="gramStart"/>
      <w:r w:rsidRPr="00B5232D">
        <w:rPr>
          <w:lang w:val="en-US"/>
        </w:rPr>
        <w:t>={</w:t>
      </w:r>
      <w:proofErr w:type="gramEnd"/>
      <w:r w:rsidRPr="00B5232D">
        <w:rPr>
          <w:lang w:val="en-US"/>
        </w:rPr>
        <w:t>BR, BV, BN, …, NR, NB, NV}</w:t>
      </w:r>
    </w:p>
    <w:p w14:paraId="32285FC7" w14:textId="77777777" w:rsidR="003D0498" w:rsidRDefault="003D0498" w:rsidP="003D0498">
      <w:pPr>
        <w:pStyle w:val="Prrafodelista"/>
        <w:numPr>
          <w:ilvl w:val="0"/>
          <w:numId w:val="1"/>
        </w:numPr>
      </w:pPr>
      <w:r>
        <w:t>A. S: si rebasó</w:t>
      </w:r>
    </w:p>
    <w:p w14:paraId="51EF2F35" w14:textId="77777777" w:rsidR="003D0498" w:rsidRDefault="003D0498" w:rsidP="003D0498">
      <w:pPr>
        <w:pStyle w:val="Prrafodelista"/>
      </w:pPr>
      <w:r>
        <w:t xml:space="preserve">    N: no rebasó</w:t>
      </w:r>
    </w:p>
    <w:p w14:paraId="5FF2DCE4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>S</w:t>
      </w:r>
      <w:proofErr w:type="gramStart"/>
      <w:r w:rsidRPr="00B5232D">
        <w:rPr>
          <w:lang w:val="en-US"/>
        </w:rPr>
        <w:t>={</w:t>
      </w:r>
      <w:proofErr w:type="gramEnd"/>
      <w:r w:rsidRPr="00B5232D">
        <w:rPr>
          <w:lang w:val="en-US"/>
        </w:rPr>
        <w:t>SSSS, SSSN, SSNS, …, NNSN, NNNS, NNNN}</w:t>
      </w:r>
    </w:p>
    <w:p w14:paraId="03111277" w14:textId="77777777" w:rsidR="003D0498" w:rsidRDefault="003D0498" w:rsidP="003D0498">
      <w:pPr>
        <w:pStyle w:val="Prrafodelista"/>
      </w:pPr>
      <w:r>
        <w:t>b. A: Al menos dos tuvieron ingresos de más de 43318</w:t>
      </w:r>
    </w:p>
    <w:p w14:paraId="40FE0778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>A</w:t>
      </w:r>
      <w:proofErr w:type="gramStart"/>
      <w:r w:rsidRPr="00B5232D">
        <w:rPr>
          <w:lang w:val="en-US"/>
        </w:rPr>
        <w:t>={</w:t>
      </w:r>
      <w:proofErr w:type="gramEnd"/>
      <w:r w:rsidRPr="00B5232D">
        <w:rPr>
          <w:lang w:val="en-US"/>
        </w:rPr>
        <w:t>SSSS, SSSN, …, NSNS, NNSS}</w:t>
      </w:r>
    </w:p>
    <w:p w14:paraId="6C714ED3" w14:textId="77777777" w:rsidR="003D0498" w:rsidRDefault="003D0498" w:rsidP="003D0498">
      <w:pPr>
        <w:pStyle w:val="Prrafodelista"/>
      </w:pPr>
      <w:r>
        <w:t>B: Exactamente dos tuvieron ingresos de más de 43318</w:t>
      </w:r>
    </w:p>
    <w:p w14:paraId="51E9E964" w14:textId="77777777" w:rsidR="003D0498" w:rsidRDefault="003D0498" w:rsidP="003D0498">
      <w:pPr>
        <w:pStyle w:val="Prrafodelista"/>
      </w:pPr>
      <w:r>
        <w:t>B</w:t>
      </w:r>
      <w:proofErr w:type="gramStart"/>
      <w:r>
        <w:t>={</w:t>
      </w:r>
      <w:proofErr w:type="gramEnd"/>
      <w:r>
        <w:t>SSNN, SNSN, SNNS, NSSN, NSNS, NNSS}</w:t>
      </w:r>
    </w:p>
    <w:p w14:paraId="15AB7B2C" w14:textId="77777777" w:rsidR="003D0498" w:rsidRDefault="003D0498" w:rsidP="003D0498">
      <w:pPr>
        <w:pStyle w:val="Prrafodelista"/>
      </w:pPr>
      <w:r>
        <w:t>C: Exactamente uno tuvo ingresos menores o iguales a 43318</w:t>
      </w:r>
    </w:p>
    <w:p w14:paraId="6EA0F24A" w14:textId="77777777" w:rsidR="003D0498" w:rsidRPr="00B5232D" w:rsidRDefault="003D0498" w:rsidP="003D0498">
      <w:pPr>
        <w:pStyle w:val="Prrafodelista"/>
        <w:rPr>
          <w:lang w:val="en-US"/>
        </w:rPr>
      </w:pPr>
      <w:r w:rsidRPr="00B5232D">
        <w:rPr>
          <w:lang w:val="en-US"/>
        </w:rPr>
        <w:t>C</w:t>
      </w:r>
      <w:proofErr w:type="gramStart"/>
      <w:r w:rsidRPr="00B5232D">
        <w:rPr>
          <w:lang w:val="en-US"/>
        </w:rPr>
        <w:t>={</w:t>
      </w:r>
      <w:proofErr w:type="gramEnd"/>
      <w:r w:rsidRPr="00B5232D">
        <w:rPr>
          <w:lang w:val="en-US"/>
        </w:rPr>
        <w:t>SSSN, SSNS, SNSS, NSSS}</w:t>
      </w:r>
    </w:p>
    <w:p w14:paraId="2F7C00A3" w14:textId="77777777" w:rsidR="003D0498" w:rsidRPr="00B5232D" w:rsidRDefault="003D0498" w:rsidP="003D0498">
      <w:pPr>
        <w:pStyle w:val="Prrafodelista"/>
        <w:rPr>
          <w:lang w:val="en-US"/>
        </w:rPr>
      </w:pPr>
    </w:p>
    <w:p w14:paraId="43313B84" w14:textId="77777777" w:rsidR="003D0498" w:rsidRDefault="003D0498" w:rsidP="003D0498">
      <w:pPr>
        <w:pStyle w:val="Prrafodelista"/>
        <w:numPr>
          <w:ilvl w:val="0"/>
          <w:numId w:val="1"/>
        </w:numPr>
      </w:pPr>
      <w:r>
        <w:t>A. 130 posgrados simples</w:t>
      </w:r>
    </w:p>
    <w:p w14:paraId="52C509AC" w14:textId="77777777" w:rsidR="003D0498" w:rsidRDefault="003D0498" w:rsidP="003D0498">
      <w:pPr>
        <w:pStyle w:val="Prrafodelista"/>
      </w:pPr>
      <w:r>
        <w:t xml:space="preserve">     8385 posgrados dobles</w:t>
      </w:r>
    </w:p>
    <w:p w14:paraId="6C10F9B4" w14:textId="77777777" w:rsidR="003D0498" w:rsidRDefault="003D0498" w:rsidP="003D0498">
      <w:pPr>
        <w:pStyle w:val="Prrafodelista"/>
      </w:pPr>
      <w:r>
        <w:t>b. Códigos de dos letras</w:t>
      </w:r>
      <w:r w:rsidR="006B7002">
        <w:t xml:space="preserve"> (si asume abecedario con 26 </w:t>
      </w:r>
      <w:proofErr w:type="gramStart"/>
      <w:r w:rsidR="006B7002">
        <w:t>letras)</w:t>
      </w:r>
      <w:r>
        <w:t>=</w:t>
      </w:r>
      <w:proofErr w:type="gramEnd"/>
      <w:r w:rsidR="006B7002">
        <w:t>676</w:t>
      </w:r>
    </w:p>
    <w:p w14:paraId="62484FA5" w14:textId="77777777" w:rsidR="006B7002" w:rsidRDefault="006B7002" w:rsidP="003D0498">
      <w:pPr>
        <w:pStyle w:val="Prrafodelista"/>
      </w:pPr>
      <w:r>
        <w:t xml:space="preserve">   Códigos de tres letras = 17576</w:t>
      </w:r>
    </w:p>
    <w:p w14:paraId="0B246475" w14:textId="77777777" w:rsidR="006B7002" w:rsidRDefault="006B7002" w:rsidP="003D0498">
      <w:pPr>
        <w:pStyle w:val="Prrafodelista"/>
      </w:pPr>
      <w:r>
        <w:t>c. Si hay suficientes códigos</w:t>
      </w:r>
    </w:p>
    <w:p w14:paraId="0E2E851E" w14:textId="77777777" w:rsidR="006B7002" w:rsidRDefault="006B7002" w:rsidP="003D0498">
      <w:pPr>
        <w:pStyle w:val="Prrafodelista"/>
      </w:pPr>
    </w:p>
    <w:p w14:paraId="29B5949C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. A: los organizadores ganan todos los premios</w:t>
      </w:r>
    </w:p>
    <w:p w14:paraId="3612EDCE" w14:textId="77777777" w:rsidR="006B7002" w:rsidRDefault="006B7002" w:rsidP="006B7002">
      <w:pPr>
        <w:pStyle w:val="Prrafodelista"/>
      </w:pPr>
      <w:r>
        <w:t>P(A)=0.000204</w:t>
      </w:r>
    </w:p>
    <w:p w14:paraId="0F39B61B" w14:textId="77777777" w:rsidR="006B7002" w:rsidRDefault="006B7002" w:rsidP="006B7002">
      <w:pPr>
        <w:pStyle w:val="Prrafodelista"/>
      </w:pPr>
      <w:r>
        <w:t>b. B: Los organizadores ganen dos de los premios</w:t>
      </w:r>
    </w:p>
    <w:p w14:paraId="340BDB1D" w14:textId="77777777" w:rsidR="006B7002" w:rsidRDefault="006B7002" w:rsidP="006B7002">
      <w:pPr>
        <w:pStyle w:val="Prrafodelista"/>
      </w:pPr>
      <w:r>
        <w:t>P(B)=0.01408</w:t>
      </w:r>
    </w:p>
    <w:p w14:paraId="45E1AEF1" w14:textId="77777777" w:rsidR="006B7002" w:rsidRDefault="006B7002" w:rsidP="006B7002">
      <w:pPr>
        <w:pStyle w:val="Prrafodelista"/>
      </w:pPr>
      <w:r>
        <w:t>c. C: los organizadores no ganen ninguno de los premios</w:t>
      </w:r>
    </w:p>
    <w:p w14:paraId="7E01315C" w14:textId="77777777" w:rsidR="006B7002" w:rsidRDefault="006B7002" w:rsidP="006B7002">
      <w:pPr>
        <w:pStyle w:val="Prrafodelista"/>
      </w:pPr>
      <w:proofErr w:type="gramStart"/>
      <w:r>
        <w:t>P( C</w:t>
      </w:r>
      <w:proofErr w:type="gramEnd"/>
      <w:r>
        <w:t>)=0.7744</w:t>
      </w:r>
    </w:p>
    <w:p w14:paraId="0ECF8026" w14:textId="77777777" w:rsidR="006B7002" w:rsidRDefault="006B7002" w:rsidP="006B7002">
      <w:pPr>
        <w:pStyle w:val="Prrafodelista"/>
      </w:pPr>
    </w:p>
    <w:p w14:paraId="4973F0AB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45 alumnos no están inscritos en ningún curso</w:t>
      </w:r>
    </w:p>
    <w:p w14:paraId="7FE4B92B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El estudiante resuelve los 5 problemas del examen</w:t>
      </w:r>
    </w:p>
    <w:p w14:paraId="04A099CA" w14:textId="77777777" w:rsidR="006B7002" w:rsidRDefault="006B7002" w:rsidP="006B7002">
      <w:pPr>
        <w:pStyle w:val="Prrafodelista"/>
      </w:pPr>
      <w:r>
        <w:t>P(A)=0.024</w:t>
      </w:r>
    </w:p>
    <w:p w14:paraId="203894E7" w14:textId="77777777" w:rsidR="006B7002" w:rsidRDefault="006B7002" w:rsidP="006B7002">
      <w:pPr>
        <w:pStyle w:val="Prrafodelista"/>
      </w:pPr>
      <w:r>
        <w:t>B: El estudiante resuelve 3 ejercicios del examen</w:t>
      </w:r>
    </w:p>
    <w:p w14:paraId="35B53670" w14:textId="77777777" w:rsidR="006B7002" w:rsidRDefault="006B7002" w:rsidP="006B7002">
      <w:pPr>
        <w:pStyle w:val="Prrafodelista"/>
      </w:pPr>
      <w:r>
        <w:t>P(B)=0.476</w:t>
      </w:r>
    </w:p>
    <w:p w14:paraId="03F63C56" w14:textId="77777777" w:rsidR="006B7002" w:rsidRDefault="006B7002" w:rsidP="006B7002">
      <w:pPr>
        <w:pStyle w:val="Prrafodelista"/>
      </w:pPr>
    </w:p>
    <w:p w14:paraId="187553F6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Los números registrados son 1, 2, 3, 4, 5y 6 en cualquier orden</w:t>
      </w:r>
    </w:p>
    <w:p w14:paraId="6822B7FE" w14:textId="77777777" w:rsidR="006B7002" w:rsidRDefault="006B7002" w:rsidP="006B7002">
      <w:pPr>
        <w:pStyle w:val="Prrafodelista"/>
      </w:pPr>
      <w:r>
        <w:t>P(A)=0.0154</w:t>
      </w:r>
    </w:p>
    <w:p w14:paraId="16F96AE3" w14:textId="77777777" w:rsidR="006B7002" w:rsidRDefault="006B7002" w:rsidP="006B7002">
      <w:pPr>
        <w:pStyle w:val="Prrafodelista"/>
      </w:pPr>
    </w:p>
    <w:p w14:paraId="7986313F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Consumidor insatisfecho</w:t>
      </w:r>
    </w:p>
    <w:p w14:paraId="2C1C333A" w14:textId="77777777" w:rsidR="006B7002" w:rsidRDefault="006B7002" w:rsidP="006B7002">
      <w:pPr>
        <w:pStyle w:val="Prrafodelista"/>
      </w:pPr>
      <w:r>
        <w:t>B: Trabajo hecho por el plomero A</w:t>
      </w:r>
    </w:p>
    <w:p w14:paraId="50E5FCEE" w14:textId="77777777" w:rsidR="006B7002" w:rsidRDefault="006B7002" w:rsidP="006B7002">
      <w:pPr>
        <w:pStyle w:val="Prrafodelista"/>
      </w:pPr>
      <w:r>
        <w:t>P(A)=0.1</w:t>
      </w:r>
    </w:p>
    <w:p w14:paraId="22250D88" w14:textId="77777777" w:rsidR="006B7002" w:rsidRDefault="006B7002" w:rsidP="006B7002">
      <w:pPr>
        <w:pStyle w:val="Prrafodelista"/>
      </w:pPr>
      <w:r>
        <w:t>P(A/</w:t>
      </w:r>
      <w:proofErr w:type="gramStart"/>
      <w:r>
        <w:t>B)=</w:t>
      </w:r>
      <w:proofErr w:type="gramEnd"/>
      <w:r>
        <w:t>0.125</w:t>
      </w:r>
    </w:p>
    <w:p w14:paraId="0284D06F" w14:textId="77777777" w:rsidR="006B7002" w:rsidRDefault="006B7002" w:rsidP="006B7002">
      <w:pPr>
        <w:pStyle w:val="Prrafodelista"/>
      </w:pPr>
      <w:r>
        <w:t>P(A</w:t>
      </w:r>
      <w:r>
        <w:rPr>
          <w:vertAlign w:val="superscript"/>
        </w:rPr>
        <w:t>C</w:t>
      </w:r>
      <w:r>
        <w:t>/</w:t>
      </w:r>
      <w:proofErr w:type="gramStart"/>
      <w:r>
        <w:t>B)=</w:t>
      </w:r>
      <w:proofErr w:type="gramEnd"/>
      <w:r>
        <w:t>0.875</w:t>
      </w:r>
    </w:p>
    <w:p w14:paraId="3C3CE460" w14:textId="77777777" w:rsidR="006B7002" w:rsidRDefault="006B7002" w:rsidP="006B7002">
      <w:pPr>
        <w:pStyle w:val="Prrafodelista"/>
      </w:pPr>
    </w:p>
    <w:p w14:paraId="07121D9C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Demostración</w:t>
      </w:r>
    </w:p>
    <w:p w14:paraId="5D068EE9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Demostración</w:t>
      </w:r>
    </w:p>
    <w:p w14:paraId="5FA5650C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Falla el primer elemento</w:t>
      </w:r>
    </w:p>
    <w:p w14:paraId="6722667B" w14:textId="77777777" w:rsidR="006B7002" w:rsidRDefault="006B7002" w:rsidP="006B7002">
      <w:pPr>
        <w:pStyle w:val="Prrafodelista"/>
      </w:pPr>
      <w:r>
        <w:t>B: Falla el segundo elemento</w:t>
      </w:r>
    </w:p>
    <w:p w14:paraId="2DC276D1" w14:textId="77777777" w:rsidR="006B7002" w:rsidRDefault="006B7002" w:rsidP="006B7002">
      <w:pPr>
        <w:pStyle w:val="Prrafodelista"/>
      </w:pPr>
      <w:r>
        <w:t>C: Falla el tercer elemento</w:t>
      </w:r>
    </w:p>
    <w:p w14:paraId="18550C9D" w14:textId="77777777" w:rsidR="006B7002" w:rsidRDefault="006B7002" w:rsidP="006B7002">
      <w:pPr>
        <w:pStyle w:val="Prrafodelista"/>
      </w:pPr>
      <w:r>
        <w:t>D: El circuito no tiene corriente</w:t>
      </w:r>
    </w:p>
    <w:p w14:paraId="11D1B0F7" w14:textId="77777777" w:rsidR="006B7002" w:rsidRDefault="006B7002" w:rsidP="006B7002">
      <w:pPr>
        <w:pStyle w:val="Prrafodelista"/>
      </w:pPr>
    </w:p>
    <w:p w14:paraId="347EA39C" w14:textId="77777777" w:rsidR="006B7002" w:rsidRDefault="006B7002" w:rsidP="006B7002">
      <w:pPr>
        <w:pStyle w:val="Prrafodelista"/>
      </w:pPr>
      <w:r>
        <w:t>P(D)=0.388</w:t>
      </w:r>
    </w:p>
    <w:p w14:paraId="79577421" w14:textId="77777777" w:rsidR="006B7002" w:rsidRDefault="006B7002" w:rsidP="006B7002">
      <w:pPr>
        <w:pStyle w:val="Prrafodelista"/>
      </w:pPr>
    </w:p>
    <w:p w14:paraId="2B0F1BBD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Ver el anuncio en TV</w:t>
      </w:r>
    </w:p>
    <w:p w14:paraId="7DA7DDF9" w14:textId="77777777" w:rsidR="006B7002" w:rsidRDefault="006B7002" w:rsidP="006B7002">
      <w:pPr>
        <w:pStyle w:val="Prrafodelista"/>
      </w:pPr>
      <w:r>
        <w:t>B: Ver el anuncio en una revista</w:t>
      </w:r>
    </w:p>
    <w:p w14:paraId="2BFBA221" w14:textId="77777777" w:rsidR="006B7002" w:rsidRDefault="006B7002" w:rsidP="006B7002">
      <w:pPr>
        <w:pStyle w:val="Prrafodelista"/>
      </w:pPr>
      <w:r>
        <w:t>E: Comprar el producto</w:t>
      </w:r>
    </w:p>
    <w:p w14:paraId="6F878B73" w14:textId="77777777" w:rsidR="006B7002" w:rsidRDefault="006B7002" w:rsidP="006B7002">
      <w:pPr>
        <w:pStyle w:val="Prrafodelista"/>
      </w:pPr>
    </w:p>
    <w:p w14:paraId="3DFDB536" w14:textId="77777777" w:rsidR="006B7002" w:rsidRDefault="006B7002" w:rsidP="006B7002">
      <w:pPr>
        <w:pStyle w:val="Prrafodelista"/>
      </w:pPr>
      <w:r>
        <w:t>P(E)=</w:t>
      </w:r>
      <w:r w:rsidR="00A2080C">
        <w:t>7.79%</w:t>
      </w:r>
    </w:p>
    <w:p w14:paraId="491DAAF7" w14:textId="77777777" w:rsidR="006B7002" w:rsidRDefault="006B7002" w:rsidP="006B7002">
      <w:pPr>
        <w:pStyle w:val="Prrafodelista"/>
      </w:pPr>
    </w:p>
    <w:p w14:paraId="1234911D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Cliente moroso</w:t>
      </w:r>
    </w:p>
    <w:p w14:paraId="05AFAEAD" w14:textId="77777777" w:rsidR="006B7002" w:rsidRDefault="006B7002" w:rsidP="006B7002">
      <w:pPr>
        <w:pStyle w:val="Prrafodelista"/>
      </w:pPr>
      <w:r>
        <w:t>B: Cliente que se atrasa en el pago</w:t>
      </w:r>
    </w:p>
    <w:p w14:paraId="3FCCCB9C" w14:textId="77777777" w:rsidR="006B7002" w:rsidRDefault="006B7002" w:rsidP="006B7002">
      <w:pPr>
        <w:pStyle w:val="Prrafodelista"/>
      </w:pPr>
    </w:p>
    <w:p w14:paraId="2EABF252" w14:textId="77777777" w:rsidR="006B7002" w:rsidRDefault="006B7002" w:rsidP="006B7002">
      <w:pPr>
        <w:pStyle w:val="Prrafodelista"/>
      </w:pPr>
      <w:r>
        <w:t>P(B)=0.24</w:t>
      </w:r>
    </w:p>
    <w:p w14:paraId="157BF4AE" w14:textId="77777777" w:rsidR="006B7002" w:rsidRDefault="006B7002" w:rsidP="006B7002">
      <w:pPr>
        <w:pStyle w:val="Prrafodelista"/>
      </w:pPr>
      <w:r>
        <w:t>P(A/</w:t>
      </w:r>
      <w:proofErr w:type="gramStart"/>
      <w:r>
        <w:t>B)=</w:t>
      </w:r>
      <w:proofErr w:type="gramEnd"/>
      <w:r>
        <w:t>0.208</w:t>
      </w:r>
    </w:p>
    <w:p w14:paraId="4F66763A" w14:textId="77777777" w:rsidR="006B7002" w:rsidRDefault="006B7002" w:rsidP="006B7002">
      <w:pPr>
        <w:pStyle w:val="Prrafodelista"/>
      </w:pPr>
      <w:r>
        <w:t>No debe cancelar la línea</w:t>
      </w:r>
    </w:p>
    <w:p w14:paraId="28D25FB2" w14:textId="77777777" w:rsidR="006B7002" w:rsidRDefault="006B7002" w:rsidP="006B7002">
      <w:pPr>
        <w:pStyle w:val="Prrafodelista"/>
      </w:pPr>
    </w:p>
    <w:p w14:paraId="29ADF43A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conoce la respuesta</w:t>
      </w:r>
    </w:p>
    <w:p w14:paraId="117F1044" w14:textId="77777777" w:rsidR="006B7002" w:rsidRDefault="006B7002" w:rsidP="006B7002">
      <w:pPr>
        <w:pStyle w:val="Prrafodelista"/>
      </w:pPr>
      <w:r>
        <w:t>B: adivina</w:t>
      </w:r>
    </w:p>
    <w:p w14:paraId="529FC736" w14:textId="77777777" w:rsidR="006B7002" w:rsidRDefault="006B7002" w:rsidP="006B7002">
      <w:pPr>
        <w:pStyle w:val="Prrafodelista"/>
      </w:pPr>
      <w:r>
        <w:t>C: selecciona la respuesta correcta</w:t>
      </w:r>
    </w:p>
    <w:p w14:paraId="56AA3988" w14:textId="77777777" w:rsidR="006B7002" w:rsidRDefault="006B7002" w:rsidP="006B7002">
      <w:pPr>
        <w:pStyle w:val="Prrafodelista"/>
      </w:pPr>
      <w:r>
        <w:t>P(A/</w:t>
      </w:r>
      <w:proofErr w:type="gramStart"/>
      <w:r>
        <w:t>C)=</w:t>
      </w:r>
      <w:proofErr w:type="gramEnd"/>
      <w:r>
        <w:t>0.9411</w:t>
      </w:r>
    </w:p>
    <w:p w14:paraId="5B6E0B38" w14:textId="77777777" w:rsidR="006B7002" w:rsidRDefault="006B7002" w:rsidP="006B7002">
      <w:pPr>
        <w:pStyle w:val="Prrafodelista"/>
      </w:pPr>
    </w:p>
    <w:p w14:paraId="27B14401" w14:textId="77777777" w:rsidR="006B7002" w:rsidRDefault="006B7002" w:rsidP="006B7002">
      <w:pPr>
        <w:pStyle w:val="Prrafodelista"/>
        <w:numPr>
          <w:ilvl w:val="0"/>
          <w:numId w:val="1"/>
        </w:numPr>
      </w:pPr>
      <w:r>
        <w:t>A: Familia suscrita al periódico metropolitano</w:t>
      </w:r>
    </w:p>
    <w:p w14:paraId="568A99FA" w14:textId="77777777" w:rsidR="006B7002" w:rsidRDefault="006B7002" w:rsidP="006B7002">
      <w:pPr>
        <w:pStyle w:val="Prrafodelista"/>
      </w:pPr>
      <w:r>
        <w:t>B: Familia suscrita al periódico vespertino</w:t>
      </w:r>
    </w:p>
    <w:p w14:paraId="1E41EDD4" w14:textId="77777777" w:rsidR="006B7002" w:rsidRDefault="006B7002" w:rsidP="006B7002">
      <w:pPr>
        <w:pStyle w:val="Prrafodelista"/>
      </w:pPr>
    </w:p>
    <w:p w14:paraId="624DA7F8" w14:textId="77777777" w:rsidR="006B7002" w:rsidRDefault="006B7002" w:rsidP="006B7002">
      <w:pPr>
        <w:pStyle w:val="Prrafodelista"/>
        <w:numPr>
          <w:ilvl w:val="0"/>
          <w:numId w:val="2"/>
        </w:numPr>
      </w:pPr>
      <w:r>
        <w:t>P(AUB)=0.9</w:t>
      </w:r>
    </w:p>
    <w:p w14:paraId="5831B9A5" w14:textId="77777777" w:rsidR="006B7002" w:rsidRDefault="006B7002" w:rsidP="006B7002">
      <w:pPr>
        <w:pStyle w:val="Prrafodelista"/>
        <w:numPr>
          <w:ilvl w:val="0"/>
          <w:numId w:val="2"/>
        </w:numPr>
      </w:pPr>
      <w:r>
        <w:t>P</w:t>
      </w:r>
      <w:r w:rsidR="008007B5">
        <w:t>(AUB)-P(</w:t>
      </w:r>
      <w:proofErr w:type="spellStart"/>
      <w:r w:rsidR="008007B5">
        <w:t>AnB</w:t>
      </w:r>
      <w:proofErr w:type="spellEnd"/>
      <w:r w:rsidR="008007B5">
        <w:t>)=0.4</w:t>
      </w:r>
    </w:p>
    <w:p w14:paraId="06ABE602" w14:textId="77777777" w:rsidR="008007B5" w:rsidRDefault="008007B5" w:rsidP="008007B5">
      <w:pPr>
        <w:pStyle w:val="Prrafodelista"/>
        <w:ind w:left="1080"/>
      </w:pPr>
    </w:p>
    <w:p w14:paraId="0BA37FE5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A. A: Elegir 3 automóviles nacionales y 3 extranjeros</w:t>
      </w:r>
    </w:p>
    <w:p w14:paraId="1A6E2B44" w14:textId="77777777" w:rsidR="008007B5" w:rsidRDefault="008007B5" w:rsidP="008007B5">
      <w:pPr>
        <w:pStyle w:val="Prrafodelista"/>
      </w:pPr>
      <w:r>
        <w:t>P(A)=0.3083</w:t>
      </w:r>
    </w:p>
    <w:p w14:paraId="0F7E9697" w14:textId="77777777" w:rsidR="008007B5" w:rsidRDefault="008007B5" w:rsidP="008007B5">
      <w:pPr>
        <w:pStyle w:val="Prrafodelista"/>
        <w:ind w:left="709"/>
      </w:pPr>
      <w:r>
        <w:t>B.  B: A lo sumo se seleccionan 3 automóviles extranjeros</w:t>
      </w:r>
    </w:p>
    <w:p w14:paraId="0663CBE4" w14:textId="77777777" w:rsidR="008007B5" w:rsidRDefault="008007B5" w:rsidP="008007B5">
      <w:pPr>
        <w:pStyle w:val="Prrafodelista"/>
        <w:ind w:left="709"/>
      </w:pPr>
      <w:r>
        <w:t>P(B)=0.8529</w:t>
      </w:r>
    </w:p>
    <w:p w14:paraId="3D91A3AC" w14:textId="77777777" w:rsidR="008007B5" w:rsidRDefault="008007B5" w:rsidP="008007B5">
      <w:pPr>
        <w:pStyle w:val="Prrafodelista"/>
        <w:ind w:left="709"/>
      </w:pPr>
    </w:p>
    <w:p w14:paraId="1740E005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A. A: Ambos fenotipos sean O</w:t>
      </w:r>
    </w:p>
    <w:p w14:paraId="2EDECDD3" w14:textId="77777777" w:rsidR="008007B5" w:rsidRDefault="008007B5" w:rsidP="008007B5">
      <w:pPr>
        <w:pStyle w:val="Prrafodelista"/>
      </w:pPr>
      <w:r>
        <w:t>P(A)=0.1936</w:t>
      </w:r>
    </w:p>
    <w:p w14:paraId="348ADF5C" w14:textId="77777777" w:rsidR="008007B5" w:rsidRDefault="008007B5" w:rsidP="008007B5">
      <w:pPr>
        <w:pStyle w:val="Prrafodelista"/>
        <w:ind w:left="709"/>
      </w:pPr>
      <w:r>
        <w:t>B. B: Ambos fenotipos sean iguales</w:t>
      </w:r>
    </w:p>
    <w:p w14:paraId="4EA79FBE" w14:textId="77777777" w:rsidR="008007B5" w:rsidRDefault="008007B5" w:rsidP="008007B5">
      <w:pPr>
        <w:pStyle w:val="Prrafodelista"/>
        <w:ind w:left="709"/>
      </w:pPr>
      <w:r>
        <w:t>P(B)=0.3816</w:t>
      </w:r>
    </w:p>
    <w:p w14:paraId="0FA81544" w14:textId="77777777" w:rsidR="008007B5" w:rsidRDefault="008007B5" w:rsidP="008007B5">
      <w:pPr>
        <w:pStyle w:val="Prrafodelista"/>
        <w:ind w:left="709"/>
      </w:pPr>
    </w:p>
    <w:p w14:paraId="3E4491FE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S</w:t>
      </w:r>
      <w:proofErr w:type="gramStart"/>
      <w:r>
        <w:t>={</w:t>
      </w:r>
      <w:proofErr w:type="gramEnd"/>
      <w:r>
        <w:t>NDD, NDND, NDNN, NNDD, NNDN, NNNN, DD, DNDD, DNDN, DNND, DNNN}</w:t>
      </w:r>
    </w:p>
    <w:p w14:paraId="67A19144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A: prefiere IBM</w:t>
      </w:r>
    </w:p>
    <w:p w14:paraId="3C4ECF4C" w14:textId="77777777" w:rsidR="008007B5" w:rsidRDefault="008007B5" w:rsidP="008007B5">
      <w:pPr>
        <w:pStyle w:val="Prrafodelista"/>
      </w:pPr>
      <w:r>
        <w:t>B: Prefiere OLIVETTI</w:t>
      </w:r>
    </w:p>
    <w:p w14:paraId="3673582C" w14:textId="77777777" w:rsidR="008007B5" w:rsidRDefault="008007B5" w:rsidP="008007B5">
      <w:pPr>
        <w:pStyle w:val="Prrafodelista"/>
        <w:numPr>
          <w:ilvl w:val="0"/>
          <w:numId w:val="3"/>
        </w:numPr>
      </w:pPr>
      <w:r>
        <w:t>P(AUB)=0.61</w:t>
      </w:r>
    </w:p>
    <w:p w14:paraId="020A675B" w14:textId="77777777" w:rsidR="008007B5" w:rsidRDefault="008007B5" w:rsidP="008007B5">
      <w:pPr>
        <w:pStyle w:val="Prrafodelista"/>
        <w:numPr>
          <w:ilvl w:val="0"/>
          <w:numId w:val="3"/>
        </w:numPr>
      </w:pPr>
      <w:r>
        <w:t>P(A-</w:t>
      </w:r>
      <w:proofErr w:type="gramStart"/>
      <w:r>
        <w:t>B)=</w:t>
      </w:r>
      <w:proofErr w:type="gramEnd"/>
      <w:r>
        <w:t>0.29</w:t>
      </w:r>
    </w:p>
    <w:p w14:paraId="642BB997" w14:textId="77777777" w:rsidR="008007B5" w:rsidRDefault="008007B5" w:rsidP="008007B5">
      <w:pPr>
        <w:pStyle w:val="Prrafodelista"/>
        <w:numPr>
          <w:ilvl w:val="0"/>
          <w:numId w:val="3"/>
        </w:numPr>
      </w:pPr>
      <w:r>
        <w:t>P(B/</w:t>
      </w:r>
      <w:proofErr w:type="gramStart"/>
      <w:r>
        <w:t>A</w:t>
      </w:r>
      <w:r>
        <w:rPr>
          <w:vertAlign w:val="superscript"/>
        </w:rPr>
        <w:t>C</w:t>
      </w:r>
      <w:r>
        <w:t>)=</w:t>
      </w:r>
      <w:proofErr w:type="gramEnd"/>
      <w:r>
        <w:t>0.35</w:t>
      </w:r>
    </w:p>
    <w:p w14:paraId="7C7BC426" w14:textId="77777777" w:rsidR="008007B5" w:rsidRDefault="008007B5" w:rsidP="008007B5">
      <w:pPr>
        <w:pStyle w:val="Prrafodelista"/>
        <w:numPr>
          <w:ilvl w:val="0"/>
          <w:numId w:val="3"/>
        </w:numPr>
      </w:pPr>
      <w:r>
        <w:t>P(A/</w:t>
      </w:r>
      <w:proofErr w:type="gramStart"/>
      <w:r>
        <w:t>AUB)=</w:t>
      </w:r>
      <w:proofErr w:type="gramEnd"/>
      <w:r>
        <w:t>0.6557</w:t>
      </w:r>
    </w:p>
    <w:p w14:paraId="3320E509" w14:textId="77777777" w:rsidR="008007B5" w:rsidRDefault="008007B5" w:rsidP="008007B5">
      <w:pPr>
        <w:pStyle w:val="Prrafodelista"/>
        <w:ind w:left="1080"/>
      </w:pPr>
    </w:p>
    <w:p w14:paraId="0FFF4E3C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A. A: Dos hombres con nombres específicos queden elegidos</w:t>
      </w:r>
    </w:p>
    <w:p w14:paraId="5068FD9B" w14:textId="77777777" w:rsidR="008007B5" w:rsidRDefault="008007B5" w:rsidP="008007B5">
      <w:pPr>
        <w:pStyle w:val="Prrafodelista"/>
      </w:pPr>
      <w:r>
        <w:t>P(A)=0.2</w:t>
      </w:r>
    </w:p>
    <w:p w14:paraId="66D60AC8" w14:textId="77777777" w:rsidR="008007B5" w:rsidRDefault="008007B5" w:rsidP="008007B5">
      <w:pPr>
        <w:pStyle w:val="Prrafodelista"/>
        <w:ind w:left="709"/>
      </w:pPr>
      <w:r>
        <w:t>B. B: Dos mujeres con nombre propios queden elegidas</w:t>
      </w:r>
    </w:p>
    <w:p w14:paraId="3C6894F1" w14:textId="77777777" w:rsidR="008007B5" w:rsidRDefault="008007B5" w:rsidP="008007B5">
      <w:pPr>
        <w:pStyle w:val="Prrafodelista"/>
        <w:ind w:left="709"/>
      </w:pPr>
      <w:r>
        <w:t>P(B)=0.107</w:t>
      </w:r>
    </w:p>
    <w:p w14:paraId="1326A5D0" w14:textId="77777777" w:rsidR="008007B5" w:rsidRDefault="008007B5" w:rsidP="008007B5">
      <w:pPr>
        <w:pStyle w:val="Prrafodelista"/>
        <w:numPr>
          <w:ilvl w:val="0"/>
          <w:numId w:val="2"/>
        </w:numPr>
      </w:pPr>
      <w:r>
        <w:t>C: Un hombre y mujer específicos con nombre propio queden elegidos</w:t>
      </w:r>
    </w:p>
    <w:p w14:paraId="4CB3E23F" w14:textId="77777777" w:rsidR="008007B5" w:rsidRDefault="008007B5" w:rsidP="008007B5">
      <w:pPr>
        <w:pStyle w:val="Prrafodelista"/>
        <w:ind w:left="1080"/>
      </w:pPr>
      <w:r>
        <w:t>P(C)=0.1875</w:t>
      </w:r>
    </w:p>
    <w:p w14:paraId="2BFB61E1" w14:textId="77777777" w:rsidR="008007B5" w:rsidRDefault="008007B5" w:rsidP="008007B5">
      <w:pPr>
        <w:pStyle w:val="Prrafodelista"/>
        <w:ind w:left="1080"/>
      </w:pPr>
    </w:p>
    <w:p w14:paraId="65E6CA28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A. A: Sacar la llave en el k-</w:t>
      </w:r>
      <w:proofErr w:type="spellStart"/>
      <w:r>
        <w:t>ésimo</w:t>
      </w:r>
      <w:proofErr w:type="spellEnd"/>
      <w:r>
        <w:t xml:space="preserve"> intento (k&lt;N) descartando las llaves</w:t>
      </w:r>
    </w:p>
    <w:p w14:paraId="61E63D11" w14:textId="77777777" w:rsidR="008007B5" w:rsidRDefault="008007B5" w:rsidP="008007B5">
      <w:pPr>
        <w:pStyle w:val="Prrafodelista"/>
      </w:pPr>
      <w:r>
        <w:t>P(A)=1/N</w:t>
      </w:r>
    </w:p>
    <w:p w14:paraId="58C19B87" w14:textId="77777777" w:rsidR="008007B5" w:rsidRDefault="008007B5" w:rsidP="008007B5">
      <w:pPr>
        <w:pStyle w:val="Prrafodelista"/>
      </w:pPr>
      <w:r>
        <w:t>b. B: Sacar la llave correcta en el k-</w:t>
      </w:r>
      <w:proofErr w:type="spellStart"/>
      <w:r>
        <w:t>ésimo</w:t>
      </w:r>
      <w:proofErr w:type="spellEnd"/>
      <w:r>
        <w:t xml:space="preserve"> intento sin descartar</w:t>
      </w:r>
    </w:p>
    <w:p w14:paraId="16786888" w14:textId="77777777" w:rsidR="008007B5" w:rsidRDefault="008007B5" w:rsidP="008007B5">
      <w:pPr>
        <w:pStyle w:val="Prrafodelista"/>
      </w:pPr>
      <w:r>
        <w:t>P(B)=</w:t>
      </w:r>
      <w:r w:rsidRPr="008007B5">
        <w:rPr>
          <w:position w:val="-24"/>
        </w:rPr>
        <w:object w:dxaOrig="1020" w:dyaOrig="720" w14:anchorId="7D791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6pt" o:ole="">
            <v:imagedata r:id="rId5" o:title=""/>
          </v:shape>
          <o:OLEObject Type="Embed" ProgID="Equation.DSMT4" ShapeID="_x0000_i1025" DrawAspect="Content" ObjectID="_1690370629" r:id="rId6"/>
        </w:object>
      </w:r>
    </w:p>
    <w:p w14:paraId="244EDEC2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A: Ejecutivo altamente productivo</w:t>
      </w:r>
    </w:p>
    <w:p w14:paraId="00C4788B" w14:textId="77777777" w:rsidR="008007B5" w:rsidRDefault="008007B5" w:rsidP="008007B5">
      <w:pPr>
        <w:pStyle w:val="Prrafodelista"/>
      </w:pPr>
      <w:r>
        <w:t>B: Ejecutivo medianamente productivo</w:t>
      </w:r>
    </w:p>
    <w:p w14:paraId="0C512B97" w14:textId="77777777" w:rsidR="008007B5" w:rsidRDefault="008007B5" w:rsidP="008007B5">
      <w:pPr>
        <w:pStyle w:val="Prrafodelista"/>
      </w:pPr>
      <w:r>
        <w:t>C: Ejecutivo improductivo</w:t>
      </w:r>
    </w:p>
    <w:p w14:paraId="2101F116" w14:textId="77777777" w:rsidR="008007B5" w:rsidRDefault="008007B5" w:rsidP="008007B5">
      <w:pPr>
        <w:pStyle w:val="Prrafodelista"/>
      </w:pPr>
      <w:r>
        <w:t>D: Proyecto rentable</w:t>
      </w:r>
    </w:p>
    <w:p w14:paraId="628AA4EE" w14:textId="77777777" w:rsidR="008007B5" w:rsidRDefault="008007B5" w:rsidP="008007B5">
      <w:pPr>
        <w:pStyle w:val="Prrafodelista"/>
        <w:numPr>
          <w:ilvl w:val="0"/>
          <w:numId w:val="4"/>
        </w:numPr>
      </w:pPr>
      <w:r>
        <w:t>P(D)=0.42</w:t>
      </w:r>
    </w:p>
    <w:p w14:paraId="7BE62F0A" w14:textId="77777777" w:rsidR="008007B5" w:rsidRDefault="008007B5" w:rsidP="008007B5">
      <w:pPr>
        <w:pStyle w:val="Prrafodelista"/>
        <w:numPr>
          <w:ilvl w:val="0"/>
          <w:numId w:val="4"/>
        </w:numPr>
      </w:pPr>
      <w:r>
        <w:t>P(B/</w:t>
      </w:r>
      <w:proofErr w:type="spellStart"/>
      <w:proofErr w:type="gramStart"/>
      <w:r>
        <w:t>D</w:t>
      </w:r>
      <w:r>
        <w:rPr>
          <w:vertAlign w:val="superscript"/>
        </w:rPr>
        <w:t>c</w:t>
      </w:r>
      <w:proofErr w:type="spellEnd"/>
      <w:r>
        <w:t>)=</w:t>
      </w:r>
      <w:proofErr w:type="gramEnd"/>
      <w:r>
        <w:t>0.6034</w:t>
      </w:r>
    </w:p>
    <w:p w14:paraId="48A77C6E" w14:textId="77777777" w:rsidR="008007B5" w:rsidRDefault="008007B5" w:rsidP="008007B5">
      <w:pPr>
        <w:pStyle w:val="Prrafodelista"/>
        <w:ind w:left="1080"/>
      </w:pPr>
    </w:p>
    <w:p w14:paraId="5C5D7415" w14:textId="77777777" w:rsidR="008007B5" w:rsidRDefault="008007B5" w:rsidP="008007B5">
      <w:pPr>
        <w:pStyle w:val="Prrafodelista"/>
        <w:numPr>
          <w:ilvl w:val="0"/>
          <w:numId w:val="1"/>
        </w:numPr>
      </w:pPr>
      <w:r>
        <w:t>A: Que suba en enero</w:t>
      </w:r>
    </w:p>
    <w:p w14:paraId="083B2798" w14:textId="77777777" w:rsidR="008007B5" w:rsidRDefault="008007B5" w:rsidP="008007B5">
      <w:pPr>
        <w:pStyle w:val="Prrafodelista"/>
      </w:pPr>
      <w:r>
        <w:t>B: Que suba en el año</w:t>
      </w:r>
    </w:p>
    <w:p w14:paraId="606A9D27" w14:textId="77777777" w:rsidR="008007B5" w:rsidRDefault="008007B5" w:rsidP="008007B5">
      <w:pPr>
        <w:pStyle w:val="Prrafodelista"/>
        <w:numPr>
          <w:ilvl w:val="0"/>
          <w:numId w:val="5"/>
        </w:numPr>
      </w:pPr>
      <w:r>
        <w:t>P(A)=0.6458</w:t>
      </w:r>
    </w:p>
    <w:p w14:paraId="751BBE13" w14:textId="77777777" w:rsidR="008007B5" w:rsidRDefault="008007B5" w:rsidP="008007B5">
      <w:pPr>
        <w:pStyle w:val="Prrafodelista"/>
        <w:numPr>
          <w:ilvl w:val="0"/>
          <w:numId w:val="5"/>
        </w:numPr>
      </w:pPr>
      <w:r>
        <w:lastRenderedPageBreak/>
        <w:t>P(B)=0.75</w:t>
      </w:r>
    </w:p>
    <w:p w14:paraId="4457E819" w14:textId="77777777" w:rsidR="008007B5" w:rsidRDefault="008007B5" w:rsidP="008007B5">
      <w:pPr>
        <w:pStyle w:val="Prrafodelista"/>
        <w:numPr>
          <w:ilvl w:val="0"/>
          <w:numId w:val="5"/>
        </w:numPr>
      </w:pPr>
      <w:r>
        <w:t>P(B/</w:t>
      </w:r>
      <w:proofErr w:type="gramStart"/>
      <w:r>
        <w:t>A)=</w:t>
      </w:r>
      <w:proofErr w:type="gramEnd"/>
      <w:r>
        <w:t>0.9354</w:t>
      </w:r>
    </w:p>
    <w:p w14:paraId="7B6FD108" w14:textId="77777777" w:rsidR="00783ED6" w:rsidRDefault="00783ED6" w:rsidP="008007B5">
      <w:pPr>
        <w:pStyle w:val="Prrafodelista"/>
        <w:numPr>
          <w:ilvl w:val="0"/>
          <w:numId w:val="5"/>
        </w:numPr>
      </w:pPr>
      <w:r>
        <w:t>No son independientes</w:t>
      </w:r>
    </w:p>
    <w:p w14:paraId="0BB32AD4" w14:textId="77777777" w:rsidR="00783ED6" w:rsidRDefault="00783ED6" w:rsidP="00783ED6">
      <w:pPr>
        <w:pStyle w:val="Prrafodelista"/>
        <w:ind w:left="1080"/>
      </w:pPr>
    </w:p>
    <w:p w14:paraId="737EB17F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Acción rentable</w:t>
      </w:r>
    </w:p>
    <w:p w14:paraId="5E6C54F6" w14:textId="77777777" w:rsidR="00783ED6" w:rsidRDefault="00783ED6" w:rsidP="00783ED6">
      <w:pPr>
        <w:pStyle w:val="Prrafodelista"/>
      </w:pPr>
      <w:r>
        <w:t>B: Pérdida</w:t>
      </w:r>
    </w:p>
    <w:p w14:paraId="7D045D12" w14:textId="77777777" w:rsidR="00783ED6" w:rsidRDefault="00783ED6" w:rsidP="00783ED6">
      <w:pPr>
        <w:pStyle w:val="Prrafodelista"/>
      </w:pPr>
    </w:p>
    <w:p w14:paraId="2B737779" w14:textId="77777777" w:rsidR="00783ED6" w:rsidRDefault="00783ED6" w:rsidP="00783ED6">
      <w:pPr>
        <w:pStyle w:val="Prrafodelista"/>
      </w:pPr>
      <w:r>
        <w:t>P(B/</w:t>
      </w:r>
      <w:proofErr w:type="gramStart"/>
      <w:r>
        <w:t>A</w:t>
      </w:r>
      <w:r>
        <w:rPr>
          <w:vertAlign w:val="superscript"/>
        </w:rPr>
        <w:t>c</w:t>
      </w:r>
      <w:r>
        <w:t>)=</w:t>
      </w:r>
      <w:proofErr w:type="gramEnd"/>
      <w:r>
        <w:t>0.0214</w:t>
      </w:r>
    </w:p>
    <w:p w14:paraId="07BB2138" w14:textId="77777777" w:rsidR="00783ED6" w:rsidRDefault="00783ED6" w:rsidP="00783ED6">
      <w:pPr>
        <w:pStyle w:val="Prrafodelista"/>
      </w:pPr>
    </w:p>
    <w:p w14:paraId="30F62707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 .5040 ordenaciones</w:t>
      </w:r>
    </w:p>
    <w:p w14:paraId="6E440E88" w14:textId="77777777" w:rsidR="00783ED6" w:rsidRDefault="00783ED6" w:rsidP="00783ED6">
      <w:pPr>
        <w:pStyle w:val="Prrafodelista"/>
        <w:ind w:left="709"/>
      </w:pPr>
      <w:r>
        <w:t>B.  A: Conjetura</w:t>
      </w:r>
    </w:p>
    <w:p w14:paraId="43EE7330" w14:textId="77777777" w:rsidR="00783ED6" w:rsidRDefault="00783ED6" w:rsidP="00783ED6">
      <w:pPr>
        <w:pStyle w:val="Prrafodelista"/>
        <w:ind w:left="709"/>
      </w:pPr>
      <w:r>
        <w:t>P(A)=1/5040</w:t>
      </w:r>
    </w:p>
    <w:p w14:paraId="2DC5D4FA" w14:textId="77777777" w:rsidR="00783ED6" w:rsidRDefault="00783ED6" w:rsidP="00783ED6">
      <w:pPr>
        <w:pStyle w:val="Prrafodelista"/>
        <w:ind w:left="709"/>
      </w:pPr>
    </w:p>
    <w:p w14:paraId="19883AD0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Elegir en el orden correcto los tres que mejor se comportarán</w:t>
      </w:r>
    </w:p>
    <w:p w14:paraId="1A44F5B0" w14:textId="77777777" w:rsidR="00783ED6" w:rsidRDefault="00783ED6" w:rsidP="00783ED6">
      <w:pPr>
        <w:pStyle w:val="Prrafodelista"/>
      </w:pPr>
      <w:r>
        <w:t>P(A)=0.008</w:t>
      </w:r>
    </w:p>
    <w:p w14:paraId="62921649" w14:textId="77777777" w:rsidR="00783ED6" w:rsidRDefault="00783ED6" w:rsidP="00783ED6">
      <w:pPr>
        <w:pStyle w:val="Prrafodelista"/>
      </w:pPr>
    </w:p>
    <w:p w14:paraId="196DD4F3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28 posibles elecciones</w:t>
      </w:r>
    </w:p>
    <w:p w14:paraId="258F2D5E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 xml:space="preserve"> 6 fondos en USA y 4 en otros países</w:t>
      </w:r>
    </w:p>
    <w:p w14:paraId="00CC46BE" w14:textId="77777777" w:rsidR="00783ED6" w:rsidRDefault="00783ED6" w:rsidP="00783ED6">
      <w:pPr>
        <w:pStyle w:val="Prrafodelista"/>
        <w:numPr>
          <w:ilvl w:val="0"/>
          <w:numId w:val="6"/>
        </w:numPr>
      </w:pPr>
      <w:r>
        <w:t># de conjuntos=90</w:t>
      </w:r>
    </w:p>
    <w:p w14:paraId="37C2A776" w14:textId="77777777" w:rsidR="00783ED6" w:rsidRDefault="00783ED6" w:rsidP="00783ED6">
      <w:pPr>
        <w:pStyle w:val="Prrafodelista"/>
        <w:numPr>
          <w:ilvl w:val="0"/>
          <w:numId w:val="6"/>
        </w:numPr>
      </w:pPr>
      <w:r>
        <w:t>.</w:t>
      </w:r>
    </w:p>
    <w:p w14:paraId="419F3BCD" w14:textId="77777777" w:rsidR="00783ED6" w:rsidRDefault="00783ED6" w:rsidP="00783ED6">
      <w:pPr>
        <w:pStyle w:val="Prrafodelista"/>
        <w:numPr>
          <w:ilvl w:val="0"/>
          <w:numId w:val="6"/>
        </w:numPr>
      </w:pPr>
      <w:r>
        <w:t>A: Elegir al menos uno de los fondos con malos resultados</w:t>
      </w:r>
    </w:p>
    <w:p w14:paraId="14C5F5ED" w14:textId="77777777" w:rsidR="00783ED6" w:rsidRDefault="00783ED6" w:rsidP="00783ED6">
      <w:pPr>
        <w:pStyle w:val="Prrafodelista"/>
        <w:ind w:left="1080"/>
      </w:pPr>
      <w:r>
        <w:t>P(A)=2/3</w:t>
      </w:r>
    </w:p>
    <w:p w14:paraId="09783F65" w14:textId="77777777" w:rsidR="00783ED6" w:rsidRDefault="00783ED6" w:rsidP="00783ED6">
      <w:pPr>
        <w:pStyle w:val="Prrafodelista"/>
        <w:ind w:left="1080"/>
      </w:pPr>
    </w:p>
    <w:p w14:paraId="6524C54E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empresa financiera al alza</w:t>
      </w:r>
    </w:p>
    <w:p w14:paraId="4EB22357" w14:textId="77777777" w:rsidR="00783ED6" w:rsidRDefault="00783ED6" w:rsidP="00783ED6">
      <w:pPr>
        <w:pStyle w:val="Prrafodelista"/>
      </w:pPr>
      <w:r>
        <w:t>B: empresa de nuevas tecnologías al alza</w:t>
      </w:r>
    </w:p>
    <w:p w14:paraId="2302B0ED" w14:textId="77777777" w:rsidR="00783ED6" w:rsidRDefault="00783ED6" w:rsidP="00783ED6">
      <w:pPr>
        <w:pStyle w:val="Prrafodelista"/>
      </w:pPr>
    </w:p>
    <w:p w14:paraId="394A324A" w14:textId="77777777" w:rsidR="00783ED6" w:rsidRDefault="00783ED6" w:rsidP="00783ED6">
      <w:pPr>
        <w:pStyle w:val="Prrafodelista"/>
        <w:numPr>
          <w:ilvl w:val="0"/>
          <w:numId w:val="7"/>
        </w:numPr>
      </w:pPr>
      <w:r>
        <w:t>P(AUB)=0.9</w:t>
      </w:r>
    </w:p>
    <w:p w14:paraId="6E781194" w14:textId="77777777" w:rsidR="00783ED6" w:rsidRDefault="00783ED6" w:rsidP="00783ED6">
      <w:pPr>
        <w:pStyle w:val="Prrafodelista"/>
        <w:numPr>
          <w:ilvl w:val="0"/>
          <w:numId w:val="7"/>
        </w:numPr>
      </w:pPr>
      <w:r>
        <w:t>P(A-</w:t>
      </w:r>
      <w:proofErr w:type="gramStart"/>
      <w:r>
        <w:t>B)+</w:t>
      </w:r>
      <w:proofErr w:type="gramEnd"/>
      <w:r>
        <w:t>P(B-A)=0.6</w:t>
      </w:r>
    </w:p>
    <w:p w14:paraId="0F474CA9" w14:textId="77777777" w:rsidR="00783ED6" w:rsidRDefault="00783ED6" w:rsidP="00783ED6">
      <w:pPr>
        <w:pStyle w:val="Prrafodelista"/>
        <w:numPr>
          <w:ilvl w:val="0"/>
          <w:numId w:val="7"/>
        </w:numPr>
      </w:pPr>
      <w:r>
        <w:t>P((AUB)</w:t>
      </w:r>
      <w:proofErr w:type="gramStart"/>
      <w:r>
        <w:rPr>
          <w:vertAlign w:val="superscript"/>
        </w:rPr>
        <w:t>c</w:t>
      </w:r>
      <w:r>
        <w:t>)=</w:t>
      </w:r>
      <w:proofErr w:type="gramEnd"/>
      <w:r>
        <w:t>0.1</w:t>
      </w:r>
    </w:p>
    <w:p w14:paraId="3D54A678" w14:textId="77777777" w:rsidR="00783ED6" w:rsidRDefault="00783ED6" w:rsidP="00783ED6">
      <w:pPr>
        <w:pStyle w:val="Prrafodelista"/>
        <w:numPr>
          <w:ilvl w:val="0"/>
          <w:numId w:val="7"/>
        </w:numPr>
      </w:pPr>
      <w:r>
        <w:t>P(A</w:t>
      </w:r>
      <w:r>
        <w:rPr>
          <w:vertAlign w:val="superscript"/>
        </w:rPr>
        <w:t>C</w:t>
      </w:r>
      <w:r>
        <w:t>UB</w:t>
      </w:r>
      <w:r>
        <w:rPr>
          <w:vertAlign w:val="superscript"/>
        </w:rPr>
        <w:t>C</w:t>
      </w:r>
      <w:r>
        <w:t>)=0.7</w:t>
      </w:r>
    </w:p>
    <w:p w14:paraId="73831079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Cliente con cheque</w:t>
      </w:r>
    </w:p>
    <w:p w14:paraId="061BEBB8" w14:textId="77777777" w:rsidR="00783ED6" w:rsidRDefault="00783ED6" w:rsidP="00783ED6">
      <w:pPr>
        <w:pStyle w:val="Prrafodelista"/>
      </w:pPr>
      <w:r>
        <w:t>B: Cliente con cuenta de ahorro</w:t>
      </w:r>
    </w:p>
    <w:p w14:paraId="782EABC3" w14:textId="77777777" w:rsidR="00783ED6" w:rsidRDefault="00783ED6" w:rsidP="00783ED6">
      <w:pPr>
        <w:pStyle w:val="Prrafodelista"/>
        <w:numPr>
          <w:ilvl w:val="0"/>
          <w:numId w:val="8"/>
        </w:numPr>
      </w:pPr>
      <w:r>
        <w:t>P(AUB)=0.9</w:t>
      </w:r>
    </w:p>
    <w:p w14:paraId="31804157" w14:textId="77777777" w:rsidR="00783ED6" w:rsidRDefault="00783ED6" w:rsidP="00783ED6">
      <w:pPr>
        <w:pStyle w:val="Prrafodelista"/>
        <w:numPr>
          <w:ilvl w:val="0"/>
          <w:numId w:val="8"/>
        </w:numPr>
      </w:pPr>
      <w:r>
        <w:t>P((AUB)</w:t>
      </w:r>
      <w:proofErr w:type="gramStart"/>
      <w:r>
        <w:rPr>
          <w:vertAlign w:val="superscript"/>
        </w:rPr>
        <w:t>c</w:t>
      </w:r>
      <w:r>
        <w:t>)=</w:t>
      </w:r>
      <w:proofErr w:type="gramEnd"/>
      <w:r>
        <w:t>0.1</w:t>
      </w:r>
    </w:p>
    <w:p w14:paraId="205776DB" w14:textId="77777777" w:rsidR="00783ED6" w:rsidRDefault="00783ED6" w:rsidP="00783ED6">
      <w:pPr>
        <w:pStyle w:val="Prrafodelista"/>
        <w:numPr>
          <w:ilvl w:val="0"/>
          <w:numId w:val="8"/>
        </w:numPr>
      </w:pPr>
      <w:r>
        <w:t>P(A-</w:t>
      </w:r>
      <w:proofErr w:type="gramStart"/>
      <w:r>
        <w:t>B)+</w:t>
      </w:r>
      <w:proofErr w:type="gramEnd"/>
      <w:r>
        <w:t>P(B-A)=0.4</w:t>
      </w:r>
    </w:p>
    <w:p w14:paraId="567777A3" w14:textId="77777777" w:rsidR="00783ED6" w:rsidRDefault="00783ED6" w:rsidP="00783ED6">
      <w:pPr>
        <w:pStyle w:val="Prrafodelista"/>
        <w:ind w:left="1080"/>
      </w:pPr>
    </w:p>
    <w:p w14:paraId="40359E61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A gana</w:t>
      </w:r>
    </w:p>
    <w:p w14:paraId="6409B3DF" w14:textId="77777777" w:rsidR="00783ED6" w:rsidRDefault="00783ED6" w:rsidP="00783ED6">
      <w:pPr>
        <w:pStyle w:val="Prrafodelista"/>
      </w:pPr>
      <w:r>
        <w:t>B: B gana</w:t>
      </w:r>
    </w:p>
    <w:p w14:paraId="63465A89" w14:textId="77777777" w:rsidR="00783ED6" w:rsidRDefault="00783ED6" w:rsidP="00783ED6">
      <w:pPr>
        <w:pStyle w:val="Prrafodelista"/>
      </w:pPr>
      <w:r>
        <w:t>C: C gana</w:t>
      </w:r>
    </w:p>
    <w:p w14:paraId="1D0C2286" w14:textId="77777777" w:rsidR="00783ED6" w:rsidRDefault="00783ED6" w:rsidP="00783ED6">
      <w:pPr>
        <w:pStyle w:val="Prrafodelista"/>
      </w:pPr>
      <w:r>
        <w:t>D: D gana</w:t>
      </w:r>
    </w:p>
    <w:p w14:paraId="75951F9B" w14:textId="77777777" w:rsidR="00783ED6" w:rsidRDefault="00783ED6" w:rsidP="00783ED6">
      <w:pPr>
        <w:pStyle w:val="Prrafodelista"/>
      </w:pPr>
    </w:p>
    <w:p w14:paraId="74EA6E99" w14:textId="77777777" w:rsidR="00783ED6" w:rsidRDefault="00783ED6" w:rsidP="00783ED6">
      <w:pPr>
        <w:pStyle w:val="Prrafodelista"/>
        <w:numPr>
          <w:ilvl w:val="0"/>
          <w:numId w:val="9"/>
        </w:numPr>
      </w:pPr>
      <w:r>
        <w:t>P(C)=2/9</w:t>
      </w:r>
    </w:p>
    <w:p w14:paraId="60A1D5FF" w14:textId="77777777" w:rsidR="00783ED6" w:rsidRDefault="00783ED6" w:rsidP="00783ED6">
      <w:pPr>
        <w:pStyle w:val="Prrafodelista"/>
        <w:numPr>
          <w:ilvl w:val="0"/>
          <w:numId w:val="9"/>
        </w:numPr>
      </w:pPr>
      <w:r>
        <w:lastRenderedPageBreak/>
        <w:t>P(A</w:t>
      </w:r>
      <w:r>
        <w:rPr>
          <w:vertAlign w:val="superscript"/>
        </w:rPr>
        <w:t>c</w:t>
      </w:r>
      <w:r>
        <w:t>)=5/9</w:t>
      </w:r>
    </w:p>
    <w:p w14:paraId="3B9B7F90" w14:textId="77777777" w:rsidR="00783ED6" w:rsidRDefault="00783ED6" w:rsidP="00783ED6">
      <w:pPr>
        <w:pStyle w:val="Prrafodelista"/>
        <w:ind w:left="1080"/>
      </w:pPr>
    </w:p>
    <w:p w14:paraId="57798EAE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Invierta en bonos</w:t>
      </w:r>
    </w:p>
    <w:p w14:paraId="6D637B1B" w14:textId="77777777" w:rsidR="00783ED6" w:rsidRDefault="00783ED6" w:rsidP="00783ED6">
      <w:pPr>
        <w:pStyle w:val="Prrafodelista"/>
      </w:pPr>
      <w:r>
        <w:t>B: Invierta en fondos</w:t>
      </w:r>
    </w:p>
    <w:p w14:paraId="1C76A91B" w14:textId="77777777" w:rsidR="00783ED6" w:rsidRDefault="00783ED6" w:rsidP="00783ED6">
      <w:pPr>
        <w:pStyle w:val="Prrafodelista"/>
        <w:numPr>
          <w:ilvl w:val="0"/>
          <w:numId w:val="10"/>
        </w:numPr>
      </w:pPr>
      <w:r>
        <w:t>P(A-</w:t>
      </w:r>
      <w:proofErr w:type="gramStart"/>
      <w:r>
        <w:t>B)+</w:t>
      </w:r>
      <w:proofErr w:type="gramEnd"/>
      <w:r>
        <w:t>P(B-A)=0.6</w:t>
      </w:r>
    </w:p>
    <w:p w14:paraId="0F4232AD" w14:textId="77777777" w:rsidR="00783ED6" w:rsidRDefault="00783ED6" w:rsidP="00783ED6">
      <w:pPr>
        <w:pStyle w:val="Prrafodelista"/>
        <w:numPr>
          <w:ilvl w:val="0"/>
          <w:numId w:val="10"/>
        </w:numPr>
      </w:pPr>
      <w:r>
        <w:t>P((AUB)</w:t>
      </w:r>
      <w:proofErr w:type="gramStart"/>
      <w:r>
        <w:rPr>
          <w:vertAlign w:val="superscript"/>
        </w:rPr>
        <w:t>c</w:t>
      </w:r>
      <w:r>
        <w:t>)=</w:t>
      </w:r>
      <w:proofErr w:type="gramEnd"/>
      <w:r>
        <w:t>0.25</w:t>
      </w:r>
    </w:p>
    <w:p w14:paraId="799EBD5C" w14:textId="77777777" w:rsidR="00783ED6" w:rsidRDefault="00783ED6" w:rsidP="00783ED6">
      <w:pPr>
        <w:ind w:left="720"/>
      </w:pPr>
    </w:p>
    <w:p w14:paraId="59D35A32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Alto riesgo</w:t>
      </w:r>
    </w:p>
    <w:p w14:paraId="1C382009" w14:textId="77777777" w:rsidR="00783ED6" w:rsidRDefault="00783ED6" w:rsidP="00783ED6">
      <w:pPr>
        <w:pStyle w:val="Prrafodelista"/>
      </w:pPr>
      <w:r>
        <w:t>B: Préstamo no devuelto</w:t>
      </w:r>
    </w:p>
    <w:p w14:paraId="3031B404" w14:textId="77777777" w:rsidR="00783ED6" w:rsidRDefault="00783ED6" w:rsidP="00783ED6">
      <w:pPr>
        <w:pStyle w:val="Prrafodelista"/>
      </w:pPr>
    </w:p>
    <w:p w14:paraId="7DD3C083" w14:textId="77777777" w:rsidR="00783ED6" w:rsidRDefault="00783ED6" w:rsidP="00783ED6">
      <w:pPr>
        <w:pStyle w:val="Prrafodelista"/>
      </w:pPr>
      <w:r>
        <w:t>P(B/</w:t>
      </w:r>
      <w:proofErr w:type="gramStart"/>
      <w:r>
        <w:t>A)=</w:t>
      </w:r>
      <w:proofErr w:type="gramEnd"/>
      <w:r>
        <w:t>2/15</w:t>
      </w:r>
    </w:p>
    <w:p w14:paraId="3F8D513C" w14:textId="77777777" w:rsidR="00783ED6" w:rsidRDefault="00783ED6" w:rsidP="00783ED6">
      <w:pPr>
        <w:pStyle w:val="Prrafodelista"/>
      </w:pPr>
    </w:p>
    <w:p w14:paraId="2B723726" w14:textId="77777777" w:rsidR="00783ED6" w:rsidRDefault="00783ED6" w:rsidP="00783ED6">
      <w:pPr>
        <w:pStyle w:val="Prrafodelista"/>
        <w:numPr>
          <w:ilvl w:val="0"/>
          <w:numId w:val="1"/>
        </w:numPr>
      </w:pPr>
      <w:r>
        <w:t>A: Venta en efectivo</w:t>
      </w:r>
    </w:p>
    <w:p w14:paraId="57BA8A2A" w14:textId="77777777" w:rsidR="00783ED6" w:rsidRDefault="00783ED6" w:rsidP="00783ED6">
      <w:pPr>
        <w:pStyle w:val="Prrafodelista"/>
      </w:pPr>
      <w:r>
        <w:t>B: Venta con cheque</w:t>
      </w:r>
    </w:p>
    <w:p w14:paraId="2A535389" w14:textId="77777777" w:rsidR="00783ED6" w:rsidRDefault="00783ED6" w:rsidP="00783ED6">
      <w:pPr>
        <w:pStyle w:val="Prrafodelista"/>
      </w:pPr>
      <w:r>
        <w:t>C: Venta a crédito</w:t>
      </w:r>
    </w:p>
    <w:p w14:paraId="59B88649" w14:textId="77777777" w:rsidR="00783ED6" w:rsidRDefault="00783ED6" w:rsidP="00783ED6">
      <w:pPr>
        <w:pStyle w:val="Prrafodelista"/>
      </w:pPr>
      <w:r>
        <w:t>D: Venta por más de 50 dólares</w:t>
      </w:r>
    </w:p>
    <w:p w14:paraId="17047E5B" w14:textId="77777777" w:rsidR="00783ED6" w:rsidRDefault="00783ED6" w:rsidP="00783ED6">
      <w:pPr>
        <w:pStyle w:val="Prrafodelista"/>
      </w:pPr>
    </w:p>
    <w:p w14:paraId="227028C0" w14:textId="77777777" w:rsidR="00783ED6" w:rsidRDefault="00783ED6" w:rsidP="00783ED6">
      <w:pPr>
        <w:pStyle w:val="Prrafodelista"/>
        <w:numPr>
          <w:ilvl w:val="0"/>
          <w:numId w:val="11"/>
        </w:numPr>
      </w:pPr>
      <w:r>
        <w:t>P(B/</w:t>
      </w:r>
      <w:proofErr w:type="gramStart"/>
      <w:r>
        <w:t>D)=</w:t>
      </w:r>
      <w:proofErr w:type="gramEnd"/>
      <w:r>
        <w:t>9/19</w:t>
      </w:r>
    </w:p>
    <w:p w14:paraId="43D8105D" w14:textId="77777777" w:rsidR="00783ED6" w:rsidRDefault="00783ED6" w:rsidP="00783ED6">
      <w:pPr>
        <w:pStyle w:val="Prrafodelista"/>
        <w:numPr>
          <w:ilvl w:val="0"/>
          <w:numId w:val="11"/>
        </w:numPr>
      </w:pPr>
      <w:r>
        <w:t>P(A/</w:t>
      </w:r>
      <w:proofErr w:type="spellStart"/>
      <w:proofErr w:type="gramStart"/>
      <w:r>
        <w:t>D</w:t>
      </w:r>
      <w:r>
        <w:rPr>
          <w:vertAlign w:val="superscript"/>
        </w:rPr>
        <w:t>c</w:t>
      </w:r>
      <w:proofErr w:type="spellEnd"/>
      <w:r>
        <w:t>)=</w:t>
      </w:r>
      <w:proofErr w:type="gramEnd"/>
      <w:r>
        <w:t>24/43</w:t>
      </w:r>
    </w:p>
    <w:p w14:paraId="52F8859E" w14:textId="77777777" w:rsidR="00783ED6" w:rsidRDefault="00783ED6" w:rsidP="00783ED6">
      <w:pPr>
        <w:pStyle w:val="Prrafodelista"/>
        <w:numPr>
          <w:ilvl w:val="0"/>
          <w:numId w:val="11"/>
        </w:numPr>
      </w:pPr>
      <w:r>
        <w:t>P(</w:t>
      </w:r>
      <w:proofErr w:type="spellStart"/>
      <w:r>
        <w:t>C</w:t>
      </w:r>
      <w:r>
        <w:rPr>
          <w:vertAlign w:val="superscript"/>
        </w:rPr>
        <w:t>c</w:t>
      </w:r>
      <w:proofErr w:type="spellEnd"/>
      <w:r>
        <w:t>/</w:t>
      </w:r>
      <w:proofErr w:type="spellStart"/>
      <w:proofErr w:type="gramStart"/>
      <w:r>
        <w:t>D</w:t>
      </w:r>
      <w:r>
        <w:rPr>
          <w:vertAlign w:val="superscript"/>
        </w:rPr>
        <w:t>c</w:t>
      </w:r>
      <w:proofErr w:type="spellEnd"/>
      <w:r>
        <w:t>)=</w:t>
      </w:r>
      <w:proofErr w:type="gramEnd"/>
      <w:r w:rsidR="008B5204">
        <w:t>27/43</w:t>
      </w:r>
    </w:p>
    <w:p w14:paraId="232AE354" w14:textId="77777777" w:rsidR="008B5204" w:rsidRDefault="008B5204" w:rsidP="008B5204">
      <w:pPr>
        <w:pStyle w:val="Prrafodelista"/>
        <w:numPr>
          <w:ilvl w:val="0"/>
          <w:numId w:val="1"/>
        </w:numPr>
      </w:pPr>
      <w:r>
        <w:t>A: Elegir al menos las dos acciones o los dos bonos que tendrán mayor rendimiento</w:t>
      </w:r>
    </w:p>
    <w:p w14:paraId="3F5FDAB1" w14:textId="77777777" w:rsidR="008B5204" w:rsidRDefault="008B5204" w:rsidP="008B5204">
      <w:pPr>
        <w:pStyle w:val="Prrafodelista"/>
      </w:pPr>
      <w:r>
        <w:t>P(A)=0.25</w:t>
      </w:r>
    </w:p>
    <w:p w14:paraId="5B559596" w14:textId="77777777" w:rsidR="008B5204" w:rsidRDefault="008B5204" w:rsidP="008B5204">
      <w:pPr>
        <w:pStyle w:val="Prrafodelista"/>
      </w:pPr>
    </w:p>
    <w:p w14:paraId="7D587ACC" w14:textId="77777777" w:rsidR="008B5204" w:rsidRDefault="008B5204" w:rsidP="008B5204">
      <w:pPr>
        <w:pStyle w:val="Prrafodelista"/>
        <w:numPr>
          <w:ilvl w:val="0"/>
          <w:numId w:val="1"/>
        </w:numPr>
      </w:pPr>
      <w:r>
        <w:t>A: Saldo con error</w:t>
      </w:r>
    </w:p>
    <w:p w14:paraId="466BE61C" w14:textId="77777777" w:rsidR="008B5204" w:rsidRDefault="008B5204" w:rsidP="008B5204">
      <w:pPr>
        <w:pStyle w:val="Prrafodelista"/>
      </w:pPr>
      <w:r>
        <w:t>B: Valor inusual</w:t>
      </w:r>
      <w:r>
        <w:br/>
      </w:r>
    </w:p>
    <w:p w14:paraId="34679FB5" w14:textId="77777777" w:rsidR="008B5204" w:rsidRPr="00783ED6" w:rsidRDefault="008B5204" w:rsidP="008B5204">
      <w:pPr>
        <w:pStyle w:val="Prrafodelista"/>
      </w:pPr>
      <w:r>
        <w:t>P(A/</w:t>
      </w:r>
      <w:proofErr w:type="gramStart"/>
      <w:r>
        <w:t>B)=</w:t>
      </w:r>
      <w:proofErr w:type="gramEnd"/>
      <w:r>
        <w:t>9/20</w:t>
      </w:r>
    </w:p>
    <w:p w14:paraId="0666ACF0" w14:textId="77777777" w:rsidR="006B7002" w:rsidRDefault="00617DCE" w:rsidP="00617DCE">
      <w:pPr>
        <w:pStyle w:val="Prrafodelista"/>
        <w:numPr>
          <w:ilvl w:val="0"/>
          <w:numId w:val="1"/>
        </w:numPr>
      </w:pPr>
      <w:r>
        <w:t>A: Caja con diferentes metales</w:t>
      </w:r>
    </w:p>
    <w:p w14:paraId="2C051FEC" w14:textId="77777777" w:rsidR="00617DCE" w:rsidRDefault="00617DCE" w:rsidP="00617DCE">
      <w:pPr>
        <w:pStyle w:val="Prrafodelista"/>
      </w:pPr>
      <w:r>
        <w:t>P(A)=1/3</w:t>
      </w:r>
    </w:p>
    <w:p w14:paraId="5BA66511" w14:textId="77777777" w:rsidR="00617DCE" w:rsidRDefault="00617DCE" w:rsidP="00617DCE">
      <w:pPr>
        <w:pStyle w:val="Prrafodelista"/>
      </w:pPr>
    </w:p>
    <w:p w14:paraId="19803032" w14:textId="77777777" w:rsidR="00617DCE" w:rsidRDefault="00617DCE" w:rsidP="00617DCE">
      <w:pPr>
        <w:pStyle w:val="Prrafodelista"/>
      </w:pPr>
      <w:r>
        <w:t>B: Obtener oro</w:t>
      </w:r>
    </w:p>
    <w:p w14:paraId="65C59AAB" w14:textId="77777777" w:rsidR="00617DCE" w:rsidRDefault="00617DCE" w:rsidP="00617DCE">
      <w:pPr>
        <w:pStyle w:val="Prrafodelista"/>
      </w:pPr>
      <w:r>
        <w:t>C: Obtener plata</w:t>
      </w:r>
    </w:p>
    <w:p w14:paraId="68CB8E46" w14:textId="77777777" w:rsidR="00617DCE" w:rsidRDefault="00617DCE" w:rsidP="00617DCE">
      <w:pPr>
        <w:pStyle w:val="Prrafodelista"/>
      </w:pPr>
    </w:p>
    <w:p w14:paraId="641E12CE" w14:textId="77777777" w:rsidR="00617DCE" w:rsidRDefault="00617DCE" w:rsidP="00617DCE">
      <w:pPr>
        <w:pStyle w:val="Prrafodelista"/>
      </w:pPr>
      <w:r>
        <w:t>P(C/</w:t>
      </w:r>
      <w:proofErr w:type="gramStart"/>
      <w:r>
        <w:t>B)=</w:t>
      </w:r>
      <w:proofErr w:type="gramEnd"/>
      <w:r>
        <w:t>2/3</w:t>
      </w:r>
    </w:p>
    <w:p w14:paraId="70C460F1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Urna con 40 bolas numeradas</w:t>
      </w:r>
    </w:p>
    <w:p w14:paraId="38C80446" w14:textId="77777777" w:rsidR="00617DCE" w:rsidRDefault="00617DCE" w:rsidP="00617DCE">
      <w:pPr>
        <w:pStyle w:val="Prrafodelista"/>
        <w:numPr>
          <w:ilvl w:val="0"/>
          <w:numId w:val="12"/>
        </w:numPr>
      </w:pPr>
      <w:r>
        <w:t>A: Sacar ambas bolas de suerte</w:t>
      </w:r>
    </w:p>
    <w:p w14:paraId="6C58BBAE" w14:textId="77777777" w:rsidR="00617DCE" w:rsidRDefault="00617DCE" w:rsidP="00617DCE">
      <w:pPr>
        <w:pStyle w:val="Prrafodelista"/>
        <w:ind w:left="1080"/>
      </w:pPr>
      <w:r>
        <w:t>P(A)=3/52</w:t>
      </w:r>
    </w:p>
    <w:p w14:paraId="232502A4" w14:textId="77777777" w:rsidR="00617DCE" w:rsidRDefault="00617DCE" w:rsidP="00617DCE">
      <w:pPr>
        <w:pStyle w:val="Prrafodelista"/>
        <w:numPr>
          <w:ilvl w:val="0"/>
          <w:numId w:val="12"/>
        </w:numPr>
      </w:pPr>
      <w:r>
        <w:t>B: Ninguna de las dos bolas sacadas es de la suerte</w:t>
      </w:r>
    </w:p>
    <w:p w14:paraId="5DE30DF1" w14:textId="77777777" w:rsidR="00617DCE" w:rsidRDefault="00617DCE" w:rsidP="00617DCE">
      <w:pPr>
        <w:pStyle w:val="Prrafodelista"/>
        <w:ind w:left="1080"/>
      </w:pPr>
      <w:r>
        <w:t>P(B)=29/52</w:t>
      </w:r>
    </w:p>
    <w:p w14:paraId="6A9AB183" w14:textId="77777777" w:rsidR="00617DCE" w:rsidRDefault="00617DCE" w:rsidP="00617DCE">
      <w:pPr>
        <w:pStyle w:val="Prrafodelista"/>
        <w:numPr>
          <w:ilvl w:val="0"/>
          <w:numId w:val="12"/>
        </w:numPr>
      </w:pPr>
      <w:r>
        <w:t>C: Al menos una bola sacada es de la suerte</w:t>
      </w:r>
    </w:p>
    <w:p w14:paraId="4B98DC0F" w14:textId="77777777" w:rsidR="00617DCE" w:rsidRDefault="00617DCE" w:rsidP="00617DCE">
      <w:pPr>
        <w:pStyle w:val="Prrafodelista"/>
        <w:ind w:left="1080"/>
      </w:pPr>
      <w:r>
        <w:lastRenderedPageBreak/>
        <w:t>P(C)=23/52</w:t>
      </w:r>
    </w:p>
    <w:p w14:paraId="423F13C0" w14:textId="77777777" w:rsidR="00617DCE" w:rsidRDefault="00617DCE" w:rsidP="00617DCE">
      <w:pPr>
        <w:pStyle w:val="Prrafodelista"/>
        <w:numPr>
          <w:ilvl w:val="0"/>
          <w:numId w:val="12"/>
        </w:numPr>
      </w:pPr>
      <w:r>
        <w:t>D: Exactamente una bola sacada es de suerte</w:t>
      </w:r>
    </w:p>
    <w:p w14:paraId="08E58099" w14:textId="77777777" w:rsidR="00617DCE" w:rsidRDefault="00617DCE" w:rsidP="00617DCE">
      <w:pPr>
        <w:pStyle w:val="Prrafodelista"/>
        <w:ind w:left="1080"/>
      </w:pPr>
      <w:r>
        <w:t>P(D)=5/13</w:t>
      </w:r>
    </w:p>
    <w:p w14:paraId="67832ADF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A: Dos hijos con el mismo sexo</w:t>
      </w:r>
    </w:p>
    <w:p w14:paraId="2E109D2E" w14:textId="77777777" w:rsidR="00617DCE" w:rsidRDefault="00617DCE" w:rsidP="00617DCE">
      <w:pPr>
        <w:pStyle w:val="Prrafodelista"/>
      </w:pPr>
      <w:r>
        <w:t>P(A)=3/4</w:t>
      </w:r>
    </w:p>
    <w:p w14:paraId="4E6AC454" w14:textId="77777777" w:rsidR="00617DCE" w:rsidRDefault="00617DCE" w:rsidP="00617DCE">
      <w:pPr>
        <w:pStyle w:val="Prrafodelista"/>
      </w:pPr>
      <w:r>
        <w:t>B: 3 hijos del mismo sexo</w:t>
      </w:r>
    </w:p>
    <w:p w14:paraId="70FAA374" w14:textId="77777777" w:rsidR="00617DCE" w:rsidRDefault="00617DCE" w:rsidP="00617DCE">
      <w:pPr>
        <w:pStyle w:val="Prrafodelista"/>
      </w:pPr>
      <w:r>
        <w:t>P(B)=1/4</w:t>
      </w:r>
    </w:p>
    <w:p w14:paraId="5A5D8A48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A: Sacar 10 caras</w:t>
      </w:r>
    </w:p>
    <w:p w14:paraId="518ED0C9" w14:textId="77777777" w:rsidR="00617DCE" w:rsidRDefault="00617DCE" w:rsidP="00617DCE">
      <w:pPr>
        <w:pStyle w:val="Prrafodelista"/>
      </w:pPr>
      <w:r>
        <w:t>P(A)=1/1024</w:t>
      </w:r>
    </w:p>
    <w:p w14:paraId="6EEC86AF" w14:textId="77777777" w:rsidR="00617DCE" w:rsidRDefault="00617DCE" w:rsidP="00617DCE">
      <w:pPr>
        <w:pStyle w:val="Prrafodelista"/>
      </w:pPr>
      <w:r>
        <w:t>B: Sacar cruz</w:t>
      </w:r>
    </w:p>
    <w:p w14:paraId="02F7D559" w14:textId="77777777" w:rsidR="00617DCE" w:rsidRDefault="00617DCE" w:rsidP="00617DCE">
      <w:pPr>
        <w:pStyle w:val="Prrafodelista"/>
      </w:pPr>
      <w:r>
        <w:t>P(B/</w:t>
      </w:r>
      <w:proofErr w:type="gramStart"/>
      <w:r>
        <w:t>A)=</w:t>
      </w:r>
      <w:proofErr w:type="gramEnd"/>
      <w:r>
        <w:t>1/2</w:t>
      </w:r>
    </w:p>
    <w:p w14:paraId="78C06EDA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A: Sacar una bola roja</w:t>
      </w:r>
    </w:p>
    <w:p w14:paraId="096991E5" w14:textId="77777777" w:rsidR="00617DCE" w:rsidRDefault="00617DCE" w:rsidP="00617DCE">
      <w:pPr>
        <w:pStyle w:val="Prrafodelista"/>
      </w:pPr>
      <w:r>
        <w:t>P(A)=13/30</w:t>
      </w:r>
    </w:p>
    <w:p w14:paraId="320EA993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A: Defectuosa</w:t>
      </w:r>
    </w:p>
    <w:p w14:paraId="778C4CC2" w14:textId="77777777" w:rsidR="00617DCE" w:rsidRDefault="00617DCE" w:rsidP="00617DCE">
      <w:pPr>
        <w:pStyle w:val="Prrafodelista"/>
      </w:pPr>
      <w:r>
        <w:t>B: Bajo control</w:t>
      </w:r>
    </w:p>
    <w:p w14:paraId="5C699EF1" w14:textId="77777777" w:rsidR="00617DCE" w:rsidRDefault="00617DCE" w:rsidP="00617DCE">
      <w:pPr>
        <w:pStyle w:val="Prrafodelista"/>
      </w:pPr>
      <w:r>
        <w:t>P(</w:t>
      </w:r>
      <w:proofErr w:type="spellStart"/>
      <w:r>
        <w:t>B</w:t>
      </w:r>
      <w:r>
        <w:rPr>
          <w:vertAlign w:val="superscript"/>
        </w:rPr>
        <w:t>c</w:t>
      </w:r>
      <w:proofErr w:type="spellEnd"/>
      <w:r>
        <w:t>/</w:t>
      </w:r>
      <w:proofErr w:type="gramStart"/>
      <w:r>
        <w:t>A)=</w:t>
      </w:r>
      <w:proofErr w:type="gramEnd"/>
      <w:r>
        <w:t>12/35</w:t>
      </w:r>
    </w:p>
    <w:p w14:paraId="5B03761D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A: Como mínimo un psicólogo</w:t>
      </w:r>
    </w:p>
    <w:p w14:paraId="2ED72C53" w14:textId="77777777" w:rsidR="00617DCE" w:rsidRDefault="00617DCE" w:rsidP="00617DCE">
      <w:pPr>
        <w:pStyle w:val="Prrafodelista"/>
      </w:pPr>
      <w:r>
        <w:t>P(A)=5186/6201</w:t>
      </w:r>
    </w:p>
    <w:p w14:paraId="0FCC3450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A: El jugador A saca la primera bola roja</w:t>
      </w:r>
    </w:p>
    <w:p w14:paraId="27FF9178" w14:textId="77777777" w:rsidR="00617DCE" w:rsidRDefault="00617DCE" w:rsidP="00617DCE">
      <w:pPr>
        <w:pStyle w:val="Prrafodelista"/>
      </w:pPr>
      <w:r>
        <w:t>P(A)=0.5833</w:t>
      </w:r>
    </w:p>
    <w:p w14:paraId="127C691C" w14:textId="77777777" w:rsidR="00617DCE" w:rsidRDefault="00617DCE" w:rsidP="00617DCE">
      <w:pPr>
        <w:pStyle w:val="Prrafodelista"/>
        <w:numPr>
          <w:ilvl w:val="0"/>
          <w:numId w:val="1"/>
        </w:numPr>
      </w:pPr>
      <w:r>
        <w:t>A: Perro</w:t>
      </w:r>
    </w:p>
    <w:p w14:paraId="49D919B5" w14:textId="77777777" w:rsidR="00617DCE" w:rsidRDefault="00617DCE" w:rsidP="00617DCE">
      <w:pPr>
        <w:pStyle w:val="Prrafodelista"/>
      </w:pPr>
      <w:r>
        <w:t>B: Gato</w:t>
      </w:r>
    </w:p>
    <w:p w14:paraId="28BC19FC" w14:textId="77777777" w:rsidR="00617DCE" w:rsidRDefault="00617DCE" w:rsidP="00617DCE">
      <w:pPr>
        <w:pStyle w:val="Prrafodelista"/>
      </w:pPr>
      <w:r>
        <w:t>P(</w:t>
      </w:r>
      <w:proofErr w:type="spellStart"/>
      <w:r>
        <w:t>AnB</w:t>
      </w:r>
      <w:proofErr w:type="spellEnd"/>
      <w:r>
        <w:t>)=0.0792</w:t>
      </w:r>
    </w:p>
    <w:p w14:paraId="533D9B3B" w14:textId="77777777" w:rsidR="00617DCE" w:rsidRPr="00617DCE" w:rsidRDefault="00617DCE" w:rsidP="00617DCE">
      <w:pPr>
        <w:pStyle w:val="Prrafodelista"/>
      </w:pPr>
      <w:r>
        <w:t>P(A/</w:t>
      </w:r>
      <w:proofErr w:type="gramStart"/>
      <w:r>
        <w:t>B)=</w:t>
      </w:r>
      <w:proofErr w:type="gramEnd"/>
      <w:r>
        <w:t>0.264</w:t>
      </w:r>
    </w:p>
    <w:sectPr w:rsidR="00617DCE" w:rsidRPr="00617DC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77200"/>
    <w:multiLevelType w:val="hybridMultilevel"/>
    <w:tmpl w:val="83BE8864"/>
    <w:lvl w:ilvl="0" w:tplc="B66CC80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0441BD"/>
    <w:multiLevelType w:val="hybridMultilevel"/>
    <w:tmpl w:val="5A2CA092"/>
    <w:lvl w:ilvl="0" w:tplc="28CA25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D7575C"/>
    <w:multiLevelType w:val="hybridMultilevel"/>
    <w:tmpl w:val="DEB2FB08"/>
    <w:lvl w:ilvl="0" w:tplc="97EEFC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43544E"/>
    <w:multiLevelType w:val="hybridMultilevel"/>
    <w:tmpl w:val="7C9AAEC4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00342A"/>
    <w:multiLevelType w:val="hybridMultilevel"/>
    <w:tmpl w:val="704455AC"/>
    <w:lvl w:ilvl="0" w:tplc="1C24DE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870B18"/>
    <w:multiLevelType w:val="hybridMultilevel"/>
    <w:tmpl w:val="4E0232D0"/>
    <w:lvl w:ilvl="0" w:tplc="AF92092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A250EE"/>
    <w:multiLevelType w:val="hybridMultilevel"/>
    <w:tmpl w:val="FAFEA980"/>
    <w:lvl w:ilvl="0" w:tplc="C3F057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C6E4DD8"/>
    <w:multiLevelType w:val="hybridMultilevel"/>
    <w:tmpl w:val="FE90845C"/>
    <w:lvl w:ilvl="0" w:tplc="9DF423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44E72CB"/>
    <w:multiLevelType w:val="hybridMultilevel"/>
    <w:tmpl w:val="D8829CEE"/>
    <w:lvl w:ilvl="0" w:tplc="8AD489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2360358"/>
    <w:multiLevelType w:val="hybridMultilevel"/>
    <w:tmpl w:val="EAD6C520"/>
    <w:lvl w:ilvl="0" w:tplc="15D606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41A55F1"/>
    <w:multiLevelType w:val="hybridMultilevel"/>
    <w:tmpl w:val="D084E1EA"/>
    <w:lvl w:ilvl="0" w:tplc="9EACAF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EB07BF7"/>
    <w:multiLevelType w:val="hybridMultilevel"/>
    <w:tmpl w:val="7B0AD24C"/>
    <w:lvl w:ilvl="0" w:tplc="B660F5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4"/>
  </w:num>
  <w:num w:numId="5">
    <w:abstractNumId w:val="9"/>
  </w:num>
  <w:num w:numId="6">
    <w:abstractNumId w:val="10"/>
  </w:num>
  <w:num w:numId="7">
    <w:abstractNumId w:val="8"/>
  </w:num>
  <w:num w:numId="8">
    <w:abstractNumId w:val="5"/>
  </w:num>
  <w:num w:numId="9">
    <w:abstractNumId w:val="1"/>
  </w:num>
  <w:num w:numId="10">
    <w:abstractNumId w:val="6"/>
  </w:num>
  <w:num w:numId="11">
    <w:abstractNumId w:val="1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0498"/>
    <w:rsid w:val="00002762"/>
    <w:rsid w:val="0001402C"/>
    <w:rsid w:val="00040FCA"/>
    <w:rsid w:val="00047943"/>
    <w:rsid w:val="000B6CF3"/>
    <w:rsid w:val="001F033A"/>
    <w:rsid w:val="00223567"/>
    <w:rsid w:val="00323E58"/>
    <w:rsid w:val="00326505"/>
    <w:rsid w:val="00341079"/>
    <w:rsid w:val="0035073F"/>
    <w:rsid w:val="003C16DB"/>
    <w:rsid w:val="003D0498"/>
    <w:rsid w:val="003E0D3A"/>
    <w:rsid w:val="004A5AAA"/>
    <w:rsid w:val="004F6E5C"/>
    <w:rsid w:val="00533AA3"/>
    <w:rsid w:val="00557DDB"/>
    <w:rsid w:val="005A603C"/>
    <w:rsid w:val="005C12E8"/>
    <w:rsid w:val="005E4A6E"/>
    <w:rsid w:val="005F34F3"/>
    <w:rsid w:val="00617DCE"/>
    <w:rsid w:val="00674EF4"/>
    <w:rsid w:val="0069446B"/>
    <w:rsid w:val="006B7002"/>
    <w:rsid w:val="007452CA"/>
    <w:rsid w:val="0076307D"/>
    <w:rsid w:val="00783ED6"/>
    <w:rsid w:val="007D150C"/>
    <w:rsid w:val="008007B5"/>
    <w:rsid w:val="00882BE2"/>
    <w:rsid w:val="008B5204"/>
    <w:rsid w:val="008E19A2"/>
    <w:rsid w:val="00950495"/>
    <w:rsid w:val="00974047"/>
    <w:rsid w:val="009D213E"/>
    <w:rsid w:val="009F29E8"/>
    <w:rsid w:val="00A11993"/>
    <w:rsid w:val="00A2080C"/>
    <w:rsid w:val="00A474D0"/>
    <w:rsid w:val="00A47711"/>
    <w:rsid w:val="00AA4CC3"/>
    <w:rsid w:val="00AE1552"/>
    <w:rsid w:val="00AE60DE"/>
    <w:rsid w:val="00B5232D"/>
    <w:rsid w:val="00B747BD"/>
    <w:rsid w:val="00C21A03"/>
    <w:rsid w:val="00C82267"/>
    <w:rsid w:val="00CC797C"/>
    <w:rsid w:val="00DE4583"/>
    <w:rsid w:val="00F07795"/>
    <w:rsid w:val="00F46DA2"/>
    <w:rsid w:val="00F65569"/>
    <w:rsid w:val="00FF0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A3B40E1"/>
  <w15:docId w15:val="{6B2C9E6E-C9C7-43F2-9937-D76BC6CE5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D04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21</Words>
  <Characters>3970</Characters>
  <Application>Microsoft Office Word</Application>
  <DocSecurity>0</DocSecurity>
  <Lines>33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v4-4062la</dc:creator>
  <cp:lastModifiedBy>Diana Sirley Guzmán Aguilar</cp:lastModifiedBy>
  <cp:revision>2</cp:revision>
  <dcterms:created xsi:type="dcterms:W3CDTF">2021-08-13T19:37:00Z</dcterms:created>
  <dcterms:modified xsi:type="dcterms:W3CDTF">2021-08-13T19:37:00Z</dcterms:modified>
</cp:coreProperties>
</file>